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bookmarkStart w:id="0" w:name="_Hlk31006785"/>
    <w:p w14:paraId="5D44B923" w14:textId="02191C2E" w:rsidR="008D2C1D" w:rsidRPr="00324E69" w:rsidRDefault="001A4298" w:rsidP="008D2C1D">
      <w:pPr>
        <w:jc w:val="center"/>
        <w:rPr>
          <w:b/>
          <w:lang w:val="es-ES"/>
        </w:rPr>
      </w:pPr>
      <w:r w:rsidRPr="00324E69">
        <w:rPr>
          <w:noProof/>
          <w:lang w:val="es-ES" w:eastAsia="es-MX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C5397AE" wp14:editId="370B15E8">
                <wp:simplePos x="0" y="0"/>
                <wp:positionH relativeFrom="margin">
                  <wp:align>center</wp:align>
                </wp:positionH>
                <wp:positionV relativeFrom="paragraph">
                  <wp:posOffset>-38735</wp:posOffset>
                </wp:positionV>
                <wp:extent cx="5869481" cy="1002030"/>
                <wp:effectExtent l="0" t="0" r="0" b="0"/>
                <wp:wrapNone/>
                <wp:docPr id="2" name="Grupo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69481" cy="1002030"/>
                          <a:chOff x="0" y="0"/>
                          <a:chExt cx="5869481" cy="1002030"/>
                        </a:xfrm>
                      </wpg:grpSpPr>
                      <wpg:grpSp>
                        <wpg:cNvPr id="3" name="Grupo 2"/>
                        <wpg:cNvGrpSpPr/>
                        <wpg:grpSpPr>
                          <a:xfrm>
                            <a:off x="0" y="0"/>
                            <a:ext cx="5869481" cy="1002030"/>
                            <a:chOff x="0" y="0"/>
                            <a:chExt cx="5856808" cy="1023937"/>
                          </a:xfrm>
                        </wpg:grpSpPr>
                        <pic:pic xmlns:pic="http://schemas.openxmlformats.org/drawingml/2006/picture">
                          <pic:nvPicPr>
                            <pic:cNvPr id="6" name="Imagen 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278420" y="260444"/>
                              <a:ext cx="1578388" cy="45976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8" name="Imagen 8" descr="C:\Users\UsrConsorcio\Downloads\Logos\IMG-20181204-WA0003.png"/>
                            <pic:cNvPicPr/>
                          </pic:nvPicPr>
                          <pic:blipFill>
                            <a:blip r:embed="rId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057276" y="0"/>
                              <a:ext cx="2190517" cy="976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9" name="Imagen 9"/>
                            <pic:cNvPicPr/>
                          </pic:nvPicPr>
                          <pic:blipFill>
                            <a:blip r:embed="rId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64743"/>
                              <a:ext cx="1522177" cy="959194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16" name="Imagen 1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4065" r="21442"/>
                          <a:stretch/>
                        </pic:blipFill>
                        <pic:spPr bwMode="auto">
                          <a:xfrm>
                            <a:off x="2800350" y="219075"/>
                            <a:ext cx="14986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E96B192" id="Grupo 2" o:spid="_x0000_s1026" style="position:absolute;margin-left:0;margin-top:-3.05pt;width:462.15pt;height:78.9pt;z-index:251659264;mso-position-horizontal:center;mso-position-horizontal-relative:margin" coordsize="58694,100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">
                <v:group id="_x0000_s1027" style="position:absolute;width:58694;height:10020" coordsize="58568,102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Imagen 6" o:spid="_x0000_s1028" type="#_x0000_t75" style="position:absolute;left:42784;top:2604;width:15784;height:45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nLKI3CAAAA2gAAAA8AAABkcnMvZG93bnJldi54bWxEj09rAjEUxO9Cv0N4gjfN2gWR1SiiFLx4&#10;qPbi7ZE8N4ubl3WT/dNv3xQKPQ4z8xtmux9dLXpqQ+VZwXKRgSDW3lRcKvi6fczXIEJENlh7JgXf&#10;FGC/e5tssTB+4E/qr7EUCcKhQAU2xqaQMmhLDsPCN8TJe/jWYUyyLaVpcUhwV8v3LFtJhxWnBYsN&#10;HS3p57VzCtY2j707XnCp73l+Oo3n163zSs2m42EDItIY/8N/7bNRsILfK+kGyN0P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pyyiNwgAAANoAAAAPAAAAAAAAAAAAAAAAAJ8C&#10;AABkcnMvZG93bnJldi54bWxQSwUGAAAAAAQABAD3AAAAjgMAAAAA&#10;">
                    <v:imagedata r:id="rId9" o:title=""/>
                    <v:path arrowok="t"/>
                  </v:shape>
                  <v:shape id="Imagen 8" o:spid="_x0000_s1029" type="#_x0000_t75" style="position:absolute;left:10572;width:21905;height:97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PgfqnAAAAA2gAAAA8AAABkcnMvZG93bnJldi54bWxET01rwkAQvRf8D8sI3upGBSvRVUQQlBak&#10;6sXbkB2TaHY2ZFaT9te7h0KPj/e9WHWuUk9qpPRsYDRMQBFn3pacGziftu8zUBKQLVaeycAPCayW&#10;vbcFpta3/E3PY8hVDGFJ0UARQp1qLVlBDmXoa+LIXX3jMETY5No22MZwV+lxkky1w5JjQ4E1bQrK&#10;7seHM/A7Kg+f7WUvmUzHXFfbr9vHRIwZ9Lv1HFSgLvyL/9w7ayBujVfiDdDLF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I+B+qcAAAADaAAAADwAAAAAAAAAAAAAAAACfAgAA&#10;ZHJzL2Rvd25yZXYueG1sUEsFBgAAAAAEAAQA9wAAAIwDAAAAAA==&#10;">
                    <v:imagedata r:id="rId10" o:title="IMG-20181204-WA0003"/>
                  </v:shape>
                  <v:shape id="Imagen 9" o:spid="_x0000_s1030" type="#_x0000_t75" style="position:absolute;top:647;width:15221;height:95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VJWFHCAAAA2gAAAA8AAABkcnMvZG93bnJldi54bWxEj0GLwjAUhO+C/yE8wYtoqgdxu0ZZBcWT&#10;YFvw+mzetl2bl9pErf/eLCzscZiZb5jlujO1eFDrKssKppMIBHFudcWFgizdjRcgnEfWWFsmBS9y&#10;sF71e0uMtX3yiR6JL0SAsItRQel9E0vp8pIMuoltiIP3bVuDPsi2kLrFZ4CbWs6iaC4NVhwWSmxo&#10;W1J+Te5GwXmXH5OfEV3c5pKOsn2T1bf0qtRw0H19gvDU+f/wX/ugFXzA75VwA+TqD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1SVhRwgAAANoAAAAPAAAAAAAAAAAAAAAAAJ8C&#10;AABkcnMvZG93bnJldi54bWxQSwUGAAAAAAQABAD3AAAAjgMAAAAA&#10;">
                    <v:imagedata r:id="rId11" o:title=""/>
                  </v:shape>
                </v:group>
                <v:shape id="Imagen 16" o:spid="_x0000_s1031" type="#_x0000_t75" style="position:absolute;left:28003;top:2190;width:14986;height:5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l+TwvDAAAA2wAAAA8AAABkcnMvZG93bnJldi54bWxET0trAjEQvgv9D2EKvdVsFbbLalZKtVDw&#10;pLaIt2Ez+8DNZJtE3frrTaHgbT6+58wXg+nEmZxvLSt4GScgiEurW64VfO0+njMQPiBr7CyTgl/y&#10;sCgeRnPMtb3whs7bUIsYwj5HBU0IfS6lLxsy6Me2J45cZZ3BEKGrpXZ4ieGmk5MkSaXBlmNDgz29&#10;N1QetyejoMuur231/eM4XdWb9XW5n2aHqVJPj8PbDESgIdzF/+5PHeen8PdLPEAWN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X5PC8MAAADbAAAADwAAAAAAAAAAAAAAAACf&#10;AgAAZHJzL2Rvd25yZXYueG1sUEsFBgAAAAAEAAQA9wAAAI8DAAAAAA==&#10;">
                  <v:imagedata r:id="rId12" o:title="" cropleft="35432f" cropright="14052f"/>
                  <v:path arrowok="t"/>
                </v:shape>
                <w10:wrap anchorx="margin"/>
              </v:group>
            </w:pict>
          </mc:Fallback>
        </mc:AlternateContent>
      </w:r>
    </w:p>
    <w:p w14:paraId="4B39B2CA" w14:textId="1A2E6D05" w:rsidR="0019771B" w:rsidRPr="00324E69" w:rsidRDefault="0019771B" w:rsidP="008D2C1D">
      <w:pPr>
        <w:jc w:val="center"/>
        <w:rPr>
          <w:lang w:val="es-ES"/>
        </w:rPr>
      </w:pPr>
    </w:p>
    <w:p w14:paraId="7F8CC83F" w14:textId="6D9D4B02" w:rsidR="000F78D1" w:rsidRPr="00324E69" w:rsidRDefault="000F78D1" w:rsidP="008D2C1D">
      <w:pPr>
        <w:jc w:val="center"/>
        <w:rPr>
          <w:lang w:val="es-ES"/>
        </w:rPr>
      </w:pPr>
    </w:p>
    <w:bookmarkEnd w:id="0"/>
    <w:p w14:paraId="56EB030F" w14:textId="77777777" w:rsidR="006C013D" w:rsidRPr="00324E69" w:rsidRDefault="006C013D" w:rsidP="008D2C1D">
      <w:pPr>
        <w:jc w:val="center"/>
        <w:rPr>
          <w:lang w:val="es-ES"/>
        </w:rPr>
      </w:pPr>
    </w:p>
    <w:p w14:paraId="4F24EFD0" w14:textId="77777777" w:rsidR="00C954AE" w:rsidRPr="00324E69" w:rsidRDefault="00C954AE" w:rsidP="008D2C1D">
      <w:pPr>
        <w:jc w:val="center"/>
        <w:rPr>
          <w:rFonts w:ascii="Verdana" w:hAnsi="Verdana"/>
          <w:b/>
          <w:sz w:val="36"/>
          <w:u w:val="single"/>
          <w:lang w:val="es-ES"/>
        </w:rPr>
      </w:pPr>
    </w:p>
    <w:p w14:paraId="5710E9B5" w14:textId="77777777" w:rsidR="00C954AE" w:rsidRPr="00324E69" w:rsidRDefault="00C954AE" w:rsidP="008D2C1D">
      <w:pPr>
        <w:jc w:val="center"/>
        <w:rPr>
          <w:rFonts w:ascii="Verdana" w:hAnsi="Verdana"/>
          <w:b/>
          <w:sz w:val="36"/>
          <w:u w:val="single"/>
          <w:lang w:val="es-ES"/>
        </w:rPr>
      </w:pPr>
    </w:p>
    <w:p w14:paraId="4ED9D931" w14:textId="77777777" w:rsidR="008053EF" w:rsidRPr="00324E69" w:rsidRDefault="008053EF" w:rsidP="008053EF">
      <w:pPr>
        <w:jc w:val="center"/>
        <w:rPr>
          <w:rFonts w:ascii="Chaparral Pro Light" w:hAnsi="Chaparral Pro Light"/>
          <w:b/>
          <w:color w:val="595959" w:themeColor="text1" w:themeTint="A6"/>
          <w:sz w:val="72"/>
          <w:szCs w:val="72"/>
          <w:lang w:val="es-ES"/>
        </w:rPr>
      </w:pPr>
      <w:r w:rsidRPr="00324E69">
        <w:rPr>
          <w:rFonts w:ascii="Chaparral Pro Light" w:hAnsi="Chaparral Pro Light"/>
          <w:b/>
          <w:color w:val="595959" w:themeColor="text1" w:themeTint="A6"/>
          <w:sz w:val="72"/>
          <w:szCs w:val="72"/>
          <w:lang w:val="es-ES"/>
        </w:rPr>
        <w:t>Bachillerato en Línea de Veracruz</w:t>
      </w:r>
    </w:p>
    <w:p w14:paraId="3EE2BB37" w14:textId="77777777" w:rsidR="00C954AE" w:rsidRPr="00324E69" w:rsidRDefault="00C954AE" w:rsidP="008D2C1D">
      <w:pPr>
        <w:jc w:val="center"/>
        <w:rPr>
          <w:rFonts w:ascii="Verdana" w:hAnsi="Verdana"/>
          <w:b/>
          <w:sz w:val="36"/>
          <w:u w:val="single"/>
          <w:lang w:val="es-ES"/>
        </w:rPr>
      </w:pPr>
    </w:p>
    <w:p w14:paraId="1B350D7E" w14:textId="77777777" w:rsidR="00C954AE" w:rsidRPr="00324E69" w:rsidRDefault="00C954AE" w:rsidP="008D2C1D">
      <w:pPr>
        <w:jc w:val="center"/>
        <w:rPr>
          <w:rFonts w:ascii="Verdana" w:hAnsi="Verdana"/>
          <w:b/>
          <w:sz w:val="36"/>
          <w:u w:val="single"/>
          <w:lang w:val="es-ES"/>
        </w:rPr>
      </w:pPr>
    </w:p>
    <w:p w14:paraId="5D534C73" w14:textId="77777777" w:rsidR="00C954AE" w:rsidRPr="00324E69" w:rsidRDefault="00C954AE" w:rsidP="008D2C1D">
      <w:pPr>
        <w:jc w:val="center"/>
        <w:rPr>
          <w:rFonts w:ascii="Verdana" w:hAnsi="Verdana"/>
          <w:b/>
          <w:sz w:val="36"/>
          <w:u w:val="single"/>
          <w:lang w:val="es-ES"/>
        </w:rPr>
      </w:pPr>
    </w:p>
    <w:p w14:paraId="10E13F21" w14:textId="41C68401" w:rsidR="006C013D" w:rsidRPr="00324E69" w:rsidRDefault="000F78D1" w:rsidP="008D2C1D">
      <w:pPr>
        <w:jc w:val="center"/>
        <w:rPr>
          <w:rFonts w:ascii="Verdana" w:hAnsi="Verdana"/>
          <w:b/>
          <w:sz w:val="36"/>
          <w:u w:val="single"/>
          <w:lang w:val="es-ES"/>
        </w:rPr>
      </w:pPr>
      <w:r w:rsidRPr="00324E69">
        <w:rPr>
          <w:rFonts w:ascii="Verdana" w:hAnsi="Verdana"/>
          <w:b/>
          <w:sz w:val="36"/>
          <w:u w:val="single"/>
          <w:lang w:val="es-ES"/>
        </w:rPr>
        <w:t>M</w:t>
      </w:r>
      <w:r w:rsidR="00CA50D7" w:rsidRPr="00324E69">
        <w:rPr>
          <w:rFonts w:ascii="Verdana" w:hAnsi="Verdana"/>
          <w:b/>
          <w:sz w:val="36"/>
          <w:u w:val="single"/>
          <w:lang w:val="es-ES"/>
        </w:rPr>
        <w:t>atemáticas II</w:t>
      </w:r>
    </w:p>
    <w:p w14:paraId="2C3F7EF3" w14:textId="77777777" w:rsidR="006C013D" w:rsidRPr="00324E69" w:rsidRDefault="006C013D" w:rsidP="008D2C1D">
      <w:pPr>
        <w:jc w:val="center"/>
        <w:rPr>
          <w:lang w:val="es-ES"/>
        </w:rPr>
      </w:pPr>
    </w:p>
    <w:p w14:paraId="1AF5FF54" w14:textId="77777777" w:rsidR="000F78D1" w:rsidRPr="00324E69" w:rsidRDefault="000F78D1" w:rsidP="008D2C1D">
      <w:pPr>
        <w:jc w:val="center"/>
        <w:rPr>
          <w:lang w:val="es-ES"/>
        </w:rPr>
      </w:pPr>
    </w:p>
    <w:p w14:paraId="42B4DB1E" w14:textId="77777777" w:rsidR="001D3E11" w:rsidRPr="00324E69" w:rsidRDefault="001D3E11" w:rsidP="008053EF">
      <w:pPr>
        <w:rPr>
          <w:lang w:val="es-ES"/>
        </w:rPr>
      </w:pPr>
    </w:p>
    <w:p w14:paraId="6A510531" w14:textId="77777777" w:rsidR="006C013D" w:rsidRPr="00324E69" w:rsidRDefault="006C013D" w:rsidP="006C013D">
      <w:pPr>
        <w:rPr>
          <w:rFonts w:ascii="Verdana" w:hAnsi="Verdana"/>
          <w:color w:val="1D6C73"/>
          <w:sz w:val="24"/>
          <w:szCs w:val="24"/>
          <w:lang w:val="es-ES"/>
        </w:rPr>
      </w:pPr>
    </w:p>
    <w:p w14:paraId="4141142C" w14:textId="4E7D97BD" w:rsidR="000F78D1" w:rsidRPr="00324E69" w:rsidRDefault="008E314E" w:rsidP="000F78D1">
      <w:pPr>
        <w:jc w:val="center"/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</w:pPr>
      <w:r w:rsidRPr="00324E69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 xml:space="preserve">Cuadernillo de actividades </w:t>
      </w:r>
      <w:r w:rsidR="00D14DA2" w:rsidRPr="00324E69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>“</w:t>
      </w:r>
      <w:r w:rsidR="000F78D1" w:rsidRPr="00324E69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>M</w:t>
      </w:r>
      <w:r w:rsidR="00CA50D7" w:rsidRPr="00324E69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>A</w:t>
      </w:r>
      <w:r w:rsidR="000F78D1" w:rsidRPr="00324E69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>TI</w:t>
      </w:r>
      <w:r w:rsidR="00CA50D7" w:rsidRPr="00324E69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>I</w:t>
      </w:r>
      <w:r w:rsidR="00B05B64" w:rsidRPr="00324E69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>_T</w:t>
      </w:r>
      <w:r w:rsidR="00054120" w:rsidRPr="00324E69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>2</w:t>
      </w:r>
      <w:r w:rsidR="000F78D1" w:rsidRPr="00324E69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 xml:space="preserve">” </w:t>
      </w:r>
    </w:p>
    <w:p w14:paraId="5D46A837" w14:textId="77777777" w:rsidR="00B05B64" w:rsidRPr="00324E69" w:rsidRDefault="00B05B64" w:rsidP="000F78D1">
      <w:pPr>
        <w:jc w:val="center"/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</w:pPr>
    </w:p>
    <w:p w14:paraId="4154BC2C" w14:textId="77777777" w:rsidR="00B05B64" w:rsidRPr="00324E69" w:rsidRDefault="00B05B64" w:rsidP="000F78D1">
      <w:pPr>
        <w:jc w:val="center"/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</w:pPr>
    </w:p>
    <w:p w14:paraId="4982191D" w14:textId="77777777" w:rsidR="00B05B64" w:rsidRPr="00324E69" w:rsidRDefault="00B05B64" w:rsidP="008053EF">
      <w:pPr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</w:pPr>
    </w:p>
    <w:p w14:paraId="7185FA74" w14:textId="77777777" w:rsidR="00612D1C" w:rsidRPr="00324E69" w:rsidRDefault="00612D1C" w:rsidP="00612D1C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  <w:r w:rsidRPr="00324E69">
        <w:rPr>
          <w:rFonts w:ascii="Verdana" w:hAnsi="Verdana"/>
          <w:b/>
          <w:sz w:val="24"/>
          <w:szCs w:val="24"/>
          <w:lang w:val="es-ES"/>
        </w:rPr>
        <w:lastRenderedPageBreak/>
        <w:t>Instrucción general:</w:t>
      </w:r>
    </w:p>
    <w:p w14:paraId="3BE61E77" w14:textId="77777777" w:rsidR="00612D1C" w:rsidRPr="00324E69" w:rsidRDefault="00612D1C" w:rsidP="00612D1C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</w:p>
    <w:p w14:paraId="062B8B7C" w14:textId="77777777" w:rsidR="00612D1C" w:rsidRPr="00324E69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324E69">
        <w:rPr>
          <w:rFonts w:ascii="Verdana" w:hAnsi="Verdana"/>
          <w:bCs/>
          <w:sz w:val="24"/>
          <w:szCs w:val="24"/>
          <w:lang w:val="es-ES"/>
        </w:rPr>
        <w:t>1.-Resuelve cuidadosamente cada una de las siguientes actividades en tu cuaderno.</w:t>
      </w:r>
    </w:p>
    <w:p w14:paraId="4F92B5C4" w14:textId="77777777" w:rsidR="00612D1C" w:rsidRPr="00324E69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324E69">
        <w:rPr>
          <w:rFonts w:ascii="Verdana" w:hAnsi="Verdana"/>
          <w:bCs/>
          <w:sz w:val="24"/>
          <w:szCs w:val="24"/>
          <w:lang w:val="es-ES"/>
        </w:rPr>
        <w:t>2.- Realiza todo el procedimiento sin omitir pasos de cada actividad.</w:t>
      </w:r>
    </w:p>
    <w:p w14:paraId="4A53F000" w14:textId="77777777" w:rsidR="00612D1C" w:rsidRPr="00324E69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324E69">
        <w:rPr>
          <w:rFonts w:ascii="Verdana" w:hAnsi="Verdana"/>
          <w:bCs/>
          <w:sz w:val="24"/>
          <w:szCs w:val="24"/>
          <w:lang w:val="es-ES"/>
        </w:rPr>
        <w:t>3.- Inserta una fotografía en el espacio correspondiente al ejercicio, la cual sea clara y que contenga todo el procedimiento.</w:t>
      </w:r>
    </w:p>
    <w:p w14:paraId="112B1B00" w14:textId="77777777" w:rsidR="00612D1C" w:rsidRPr="00324E69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324E69">
        <w:rPr>
          <w:rFonts w:ascii="Verdana" w:hAnsi="Verdana"/>
          <w:bCs/>
          <w:sz w:val="24"/>
          <w:szCs w:val="24"/>
          <w:lang w:val="es-ES"/>
        </w:rPr>
        <w:t>4.- Usa la lista de cotejo que se encuentra al final de la tarea, para verificar los requisitos que debe contener tu tarea.</w:t>
      </w:r>
    </w:p>
    <w:p w14:paraId="3DB7912A" w14:textId="77777777" w:rsidR="00612D1C" w:rsidRPr="00324E69" w:rsidRDefault="00612D1C" w:rsidP="00612D1C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</w:p>
    <w:p w14:paraId="4648BAA5" w14:textId="77777777" w:rsidR="00612D1C" w:rsidRPr="00324E69" w:rsidRDefault="00612D1C" w:rsidP="00612D1C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  <w:r w:rsidRPr="00324E69">
        <w:rPr>
          <w:rFonts w:ascii="Verdana" w:hAnsi="Verdana"/>
          <w:b/>
          <w:sz w:val="24"/>
          <w:szCs w:val="24"/>
          <w:lang w:val="es-ES"/>
        </w:rPr>
        <w:t>Consideraciones:</w:t>
      </w:r>
    </w:p>
    <w:p w14:paraId="6F2D233B" w14:textId="77777777" w:rsidR="00612D1C" w:rsidRPr="00324E69" w:rsidRDefault="00612D1C" w:rsidP="00612D1C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</w:p>
    <w:p w14:paraId="31AD7FBA" w14:textId="77777777" w:rsidR="00612D1C" w:rsidRPr="00324E69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324E69">
        <w:rPr>
          <w:rFonts w:ascii="Verdana" w:hAnsi="Verdana"/>
          <w:bCs/>
          <w:sz w:val="24"/>
          <w:szCs w:val="24"/>
          <w:lang w:val="es-ES"/>
        </w:rPr>
        <w:t>a.- La tarea debe ser de tu autoría</w:t>
      </w:r>
    </w:p>
    <w:p w14:paraId="6809CE9F" w14:textId="77777777" w:rsidR="00612D1C" w:rsidRPr="00324E69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324E69">
        <w:rPr>
          <w:rFonts w:ascii="Verdana" w:hAnsi="Verdana"/>
          <w:bCs/>
          <w:sz w:val="24"/>
          <w:szCs w:val="24"/>
          <w:lang w:val="es-ES"/>
        </w:rPr>
        <w:t>b.- No se encuentra permitido el plagio o entregas de tareas iguales.</w:t>
      </w:r>
    </w:p>
    <w:p w14:paraId="5B48919C" w14:textId="77777777" w:rsidR="00612D1C" w:rsidRPr="00324E69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324E69">
        <w:rPr>
          <w:rFonts w:ascii="Verdana" w:hAnsi="Verdana"/>
          <w:bCs/>
          <w:sz w:val="24"/>
          <w:szCs w:val="24"/>
          <w:lang w:val="es-ES"/>
        </w:rPr>
        <w:t>c.- No se permite el uso de alguna aplicación para resolver las actividades.</w:t>
      </w:r>
    </w:p>
    <w:p w14:paraId="0A070470" w14:textId="77777777" w:rsidR="00612D1C" w:rsidRPr="00324E69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324E69">
        <w:rPr>
          <w:rFonts w:ascii="Verdana" w:hAnsi="Verdana"/>
          <w:bCs/>
          <w:sz w:val="24"/>
          <w:szCs w:val="24"/>
          <w:lang w:val="es-ES"/>
        </w:rPr>
        <w:t xml:space="preserve">d.- En caso de que tu tarea se encuentren irregularidades tales como: plagio, utilización de aplicaciones, etc. Ya sea en su totalidad o parcialmente, en automático se le asigna la calificación mínima otorgándoles una nueva oportunidad en el tiempo establecido para volverla a realizar. </w:t>
      </w:r>
    </w:p>
    <w:p w14:paraId="4A41EC57" w14:textId="77777777" w:rsidR="00612D1C" w:rsidRPr="00324E69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324E69">
        <w:rPr>
          <w:rFonts w:ascii="Verdana" w:hAnsi="Verdana"/>
          <w:bCs/>
          <w:sz w:val="24"/>
          <w:szCs w:val="24"/>
          <w:lang w:val="es-ES"/>
        </w:rPr>
        <w:t>e. En caso de volver a incurrir en un plagio o utilización de alguna herramienta, ya se en alguna otra tarea, en automático se le asignará la calificación mínima y pierde toda oportunidad para corregir dicha tarea.</w:t>
      </w:r>
    </w:p>
    <w:p w14:paraId="1647FB89" w14:textId="77777777" w:rsidR="008E314E" w:rsidRPr="00324E69" w:rsidRDefault="008E314E" w:rsidP="008E314E">
      <w:pPr>
        <w:spacing w:after="200" w:line="276" w:lineRule="auto"/>
        <w:rPr>
          <w:rFonts w:ascii="Verdana" w:hAnsi="Verdana"/>
          <w:b/>
          <w:sz w:val="24"/>
          <w:szCs w:val="24"/>
          <w:lang w:val="es-ES"/>
        </w:rPr>
      </w:pPr>
    </w:p>
    <w:p w14:paraId="7B1DD063" w14:textId="77777777" w:rsidR="0021299A" w:rsidRPr="00324E69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725C97D5" w14:textId="77777777" w:rsidR="0021299A" w:rsidRPr="00324E69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71E09231" w14:textId="77777777" w:rsidR="0021299A" w:rsidRPr="00324E69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1533E503" w14:textId="77777777" w:rsidR="0021299A" w:rsidRPr="00324E69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36A1A1B7" w14:textId="77777777" w:rsidR="0021299A" w:rsidRPr="00324E69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49537B71" w14:textId="77777777" w:rsidR="0021299A" w:rsidRPr="00324E69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583F4C31" w14:textId="77777777" w:rsidR="0021299A" w:rsidRPr="00324E69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2A92929D" w14:textId="77777777" w:rsidR="0021299A" w:rsidRPr="00324E69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6A9B920D" w14:textId="77777777" w:rsidR="0021299A" w:rsidRPr="00324E69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20DC4B6A" w14:textId="77777777" w:rsidR="0021299A" w:rsidRPr="00324E69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1B5B72F1" w14:textId="77777777" w:rsidR="0021299A" w:rsidRPr="00324E69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47E0008A" w14:textId="77777777" w:rsidR="0021299A" w:rsidRPr="00324E69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62897841" w14:textId="298EC7DC" w:rsidR="008E314E" w:rsidRPr="00324E69" w:rsidRDefault="008E314E" w:rsidP="00612D1C">
      <w:pPr>
        <w:spacing w:after="0" w:line="240" w:lineRule="auto"/>
        <w:rPr>
          <w:rFonts w:ascii="Verdana" w:hAnsi="Verdana"/>
          <w:bCs/>
          <w:color w:val="538135" w:themeColor="accent6" w:themeShade="BF"/>
          <w:sz w:val="24"/>
          <w:szCs w:val="24"/>
          <w:lang w:val="es-ES"/>
        </w:rPr>
      </w:pPr>
      <w:r w:rsidRPr="00324E69">
        <w:rPr>
          <w:rFonts w:ascii="Verdana" w:hAnsi="Verdana"/>
          <w:b/>
          <w:sz w:val="24"/>
          <w:szCs w:val="24"/>
          <w:lang w:val="es-ES"/>
        </w:rPr>
        <w:lastRenderedPageBreak/>
        <w:t>Actividad 1</w:t>
      </w:r>
      <w:r w:rsidR="00612D1C" w:rsidRPr="00324E69">
        <w:rPr>
          <w:rFonts w:ascii="Verdana" w:hAnsi="Verdana"/>
          <w:b/>
          <w:sz w:val="24"/>
          <w:szCs w:val="24"/>
          <w:lang w:val="es-ES"/>
        </w:rPr>
        <w:t xml:space="preserve">. </w:t>
      </w:r>
      <w:r w:rsidR="00E04428">
        <w:rPr>
          <w:rFonts w:ascii="Verdana" w:hAnsi="Verdana"/>
          <w:bCs/>
          <w:color w:val="538135" w:themeColor="accent6" w:themeShade="BF"/>
          <w:sz w:val="24"/>
          <w:szCs w:val="24"/>
          <w:lang w:val="es-ES"/>
        </w:rPr>
        <w:t>Funciones trigonométricas</w:t>
      </w:r>
    </w:p>
    <w:p w14:paraId="5DF8700A" w14:textId="5DBEAA60" w:rsidR="00C849B5" w:rsidRPr="00324E69" w:rsidRDefault="00C849B5" w:rsidP="00612D1C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  <w:r w:rsidRPr="00324E69">
        <w:rPr>
          <w:rFonts w:ascii="Verdana" w:hAnsi="Verdana"/>
          <w:bCs/>
          <w:sz w:val="24"/>
          <w:szCs w:val="24"/>
          <w:lang w:val="es-ES"/>
        </w:rPr>
        <w:t>Instrucción</w:t>
      </w:r>
      <w:r w:rsidR="00612D1C" w:rsidRPr="00324E69">
        <w:rPr>
          <w:rFonts w:ascii="Verdana" w:hAnsi="Verdana"/>
          <w:bCs/>
          <w:sz w:val="24"/>
          <w:szCs w:val="24"/>
          <w:lang w:val="es-ES"/>
        </w:rPr>
        <w:t xml:space="preserve">: Resuelve el siguiente problema usando los conocimientos del tema </w:t>
      </w:r>
      <w:r w:rsidR="00E04428">
        <w:rPr>
          <w:rFonts w:ascii="Verdana" w:hAnsi="Verdana"/>
          <w:bCs/>
          <w:sz w:val="24"/>
          <w:szCs w:val="24"/>
          <w:lang w:val="es-ES"/>
        </w:rPr>
        <w:t>de funciones trigonométricas</w:t>
      </w:r>
    </w:p>
    <w:p w14:paraId="733302FE" w14:textId="77777777" w:rsidR="00612D1C" w:rsidRPr="00324E69" w:rsidRDefault="00612D1C" w:rsidP="00612D1C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</w:p>
    <w:p w14:paraId="32922B02" w14:textId="67C9C135" w:rsidR="00E04428" w:rsidRDefault="00E04428" w:rsidP="005016C9">
      <w:pPr>
        <w:spacing w:after="0" w:line="240" w:lineRule="auto"/>
        <w:jc w:val="both"/>
        <w:rPr>
          <w:rFonts w:ascii="Verdana" w:hAnsi="Verdana" w:cs="Arial"/>
          <w:sz w:val="24"/>
          <w:szCs w:val="24"/>
          <w:lang w:val="es-ES"/>
        </w:rPr>
      </w:pPr>
      <w:r w:rsidRPr="00E04428">
        <w:rPr>
          <w:rFonts w:ascii="Verdana" w:hAnsi="Verdana" w:cs="Arial"/>
          <w:sz w:val="24"/>
          <w:szCs w:val="24"/>
          <w:lang w:val="es-ES"/>
        </w:rPr>
        <w:t>Un poste de alta tensión cuya altura es de 25 m, va a requerir que se le coloquen dos líneas de soporte cuya función va a ser darle soporte a la estructura. Una de las línea va a tener una ángulo de 50 grados sobre la horizontal, la otra línea de soporte va a tener un ángulo de 43 grados sobre la vertical. Calcular cuanto va a medir cada línea de soporte del poste.</w:t>
      </w:r>
    </w:p>
    <w:p w14:paraId="143E724D" w14:textId="77777777" w:rsidR="00E04428" w:rsidRDefault="00E04428" w:rsidP="005016C9">
      <w:pPr>
        <w:spacing w:after="0" w:line="240" w:lineRule="auto"/>
        <w:jc w:val="both"/>
        <w:rPr>
          <w:rFonts w:ascii="Verdana" w:hAnsi="Verdana" w:cs="Arial"/>
          <w:sz w:val="24"/>
          <w:szCs w:val="24"/>
          <w:lang w:val="es-ES"/>
        </w:rPr>
      </w:pPr>
    </w:p>
    <w:p w14:paraId="1B6A9E96" w14:textId="77777777" w:rsidR="00E04428" w:rsidRDefault="00E04428" w:rsidP="005016C9">
      <w:pPr>
        <w:spacing w:after="0" w:line="240" w:lineRule="auto"/>
        <w:jc w:val="both"/>
        <w:rPr>
          <w:rFonts w:ascii="Verdana" w:hAnsi="Verdana" w:cs="Arial"/>
          <w:sz w:val="24"/>
          <w:szCs w:val="24"/>
          <w:lang w:val="es-ES"/>
        </w:rPr>
      </w:pPr>
    </w:p>
    <w:p w14:paraId="685F4521" w14:textId="3780D7FD" w:rsidR="00D01634" w:rsidRPr="00324E69" w:rsidRDefault="00E04428" w:rsidP="00C849B5">
      <w:pPr>
        <w:rPr>
          <w:rFonts w:ascii="Verdana" w:hAnsi="Verdana" w:cs="Arial"/>
          <w:sz w:val="24"/>
          <w:szCs w:val="24"/>
          <w:lang w:val="es-ES"/>
        </w:rPr>
      </w:pPr>
      <w:r>
        <w:rPr>
          <w:rFonts w:ascii="Verdana" w:hAnsi="Verdana"/>
          <w:noProof/>
          <w:sz w:val="24"/>
          <w:szCs w:val="24"/>
          <w:lang w:eastAsia="es-MX"/>
        </w:rPr>
        <w:drawing>
          <wp:inline distT="0" distB="0" distL="0" distR="0" wp14:anchorId="64EACBB7" wp14:editId="1E961E46">
            <wp:extent cx="3530600" cy="1847193"/>
            <wp:effectExtent l="0" t="0" r="0" b="0"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n 2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5044" cy="1859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5701A4" w14:textId="77777777" w:rsidR="008E314E" w:rsidRPr="00324E69" w:rsidRDefault="008E314E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19EA6BCD" w14:textId="77777777" w:rsidR="00324E69" w:rsidRDefault="00324E69" w:rsidP="00AD5E56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2BF171EC" w14:textId="77777777" w:rsidR="00324E69" w:rsidRDefault="00324E69" w:rsidP="00AD5E56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33CCAD34" w14:textId="77777777" w:rsidR="00324E69" w:rsidRDefault="00324E69" w:rsidP="00AD5E56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5CFA1A44" w14:textId="77777777" w:rsidR="00324E69" w:rsidRDefault="00324E69" w:rsidP="00AD5E56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6DB72230" w14:textId="77777777" w:rsidR="00324E69" w:rsidRDefault="00324E69" w:rsidP="00AD5E56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22AB949F" w14:textId="77777777" w:rsidR="00324E69" w:rsidRDefault="00324E69" w:rsidP="00AD5E56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375FB24E" w14:textId="77777777" w:rsidR="00324E69" w:rsidRDefault="00324E69" w:rsidP="00AD5E56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020A01EF" w14:textId="77777777" w:rsidR="00324E69" w:rsidRDefault="00324E69" w:rsidP="00AD5E56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6BA0105E" w14:textId="77777777" w:rsidR="00324E69" w:rsidRDefault="00324E69" w:rsidP="00AD5E56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140B4F62" w14:textId="77777777" w:rsidR="00324E69" w:rsidRDefault="00324E69" w:rsidP="00AD5E56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0AA6DD6D" w14:textId="77777777" w:rsidR="00324E69" w:rsidRDefault="00324E69" w:rsidP="00AD5E56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353B3348" w14:textId="77777777" w:rsidR="00324E69" w:rsidRDefault="00324E69" w:rsidP="00AD5E56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019ED001" w14:textId="77777777" w:rsidR="00324E69" w:rsidRDefault="00324E69" w:rsidP="00AD5E56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0AAB81AA" w14:textId="77777777" w:rsidR="00324E69" w:rsidRDefault="00324E69" w:rsidP="00AD5E56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605C5368" w14:textId="77777777" w:rsidR="00324E69" w:rsidRDefault="00324E69" w:rsidP="00AD5E56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6F2C7B99" w14:textId="77777777" w:rsidR="00324E69" w:rsidRDefault="00324E69" w:rsidP="00AD5E56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3191E33C" w14:textId="77777777" w:rsidR="00324E69" w:rsidRDefault="00324E69" w:rsidP="00AD5E56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2A7D1348" w14:textId="77777777" w:rsidR="00324E69" w:rsidRDefault="00324E69" w:rsidP="00AD5E56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50CC7D22" w14:textId="77777777" w:rsidR="00324E69" w:rsidRDefault="00324E69" w:rsidP="00AD5E56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478A0AE5" w14:textId="77777777" w:rsidR="00324E69" w:rsidRDefault="00324E69" w:rsidP="00AD5E56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04AA30DA" w14:textId="77777777" w:rsidR="00324E69" w:rsidRDefault="00324E69" w:rsidP="00AD5E56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559CCE8B" w14:textId="77777777" w:rsidR="00324E69" w:rsidRDefault="00324E69" w:rsidP="00AD5E56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2626B45A" w14:textId="77777777" w:rsidR="00324E69" w:rsidRDefault="00324E69" w:rsidP="00AD5E56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2F39B164" w14:textId="77777777" w:rsidR="00324E69" w:rsidRDefault="00324E69" w:rsidP="00AD5E56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50857EF3" w14:textId="77777777" w:rsidR="00324E69" w:rsidRDefault="00324E69" w:rsidP="00AD5E56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14103C25" w14:textId="77777777" w:rsidR="00324E69" w:rsidRDefault="00324E69" w:rsidP="00AD5E56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26B3AF2F" w14:textId="77777777" w:rsidR="00324E69" w:rsidRDefault="00324E69" w:rsidP="00AD5E56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7E3C03B3" w14:textId="77777777" w:rsidR="00324E69" w:rsidRDefault="00324E69" w:rsidP="00AD5E56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07BC47A3" w14:textId="77777777" w:rsidR="00324E69" w:rsidRDefault="00324E69" w:rsidP="00AD5E56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0580640A" w14:textId="77777777" w:rsidR="00324E69" w:rsidRDefault="00324E69" w:rsidP="00AD5E56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417F7994" w14:textId="77777777" w:rsidR="00324E69" w:rsidRDefault="00324E69" w:rsidP="00AD5E56">
      <w:pPr>
        <w:spacing w:after="0" w:line="240" w:lineRule="auto"/>
        <w:rPr>
          <w:rFonts w:ascii="Verdana" w:hAnsi="Verdana"/>
          <w:b/>
          <w:sz w:val="24"/>
          <w:szCs w:val="24"/>
          <w:lang w:val="es-ES"/>
        </w:rPr>
      </w:pPr>
    </w:p>
    <w:p w14:paraId="295D77A1" w14:textId="6547243B" w:rsidR="008E314E" w:rsidRPr="00324E69" w:rsidRDefault="008E314E" w:rsidP="00AD5E56">
      <w:pPr>
        <w:spacing w:after="0" w:line="240" w:lineRule="auto"/>
        <w:rPr>
          <w:rFonts w:ascii="Verdana" w:hAnsi="Verdana"/>
          <w:bCs/>
          <w:color w:val="538135" w:themeColor="accent6" w:themeShade="BF"/>
          <w:sz w:val="24"/>
          <w:szCs w:val="24"/>
          <w:lang w:val="es-ES"/>
        </w:rPr>
      </w:pPr>
      <w:r w:rsidRPr="00324E69">
        <w:rPr>
          <w:rFonts w:ascii="Verdana" w:hAnsi="Verdana"/>
          <w:b/>
          <w:sz w:val="24"/>
          <w:szCs w:val="24"/>
          <w:lang w:val="es-ES"/>
        </w:rPr>
        <w:t>Actividad 2</w:t>
      </w:r>
      <w:r w:rsidR="00AD5E56" w:rsidRPr="00324E69">
        <w:rPr>
          <w:rFonts w:ascii="Verdana" w:hAnsi="Verdana"/>
          <w:b/>
          <w:sz w:val="24"/>
          <w:szCs w:val="24"/>
          <w:lang w:val="es-ES"/>
        </w:rPr>
        <w:t xml:space="preserve">. </w:t>
      </w:r>
      <w:r w:rsidR="00791228">
        <w:rPr>
          <w:rFonts w:ascii="Verdana" w:hAnsi="Verdana"/>
          <w:bCs/>
          <w:color w:val="538135" w:themeColor="accent6" w:themeShade="BF"/>
          <w:sz w:val="24"/>
          <w:szCs w:val="24"/>
          <w:lang w:val="es-ES"/>
        </w:rPr>
        <w:t>Identidades</w:t>
      </w:r>
      <w:r w:rsidR="00054120" w:rsidRPr="00324E69">
        <w:rPr>
          <w:rFonts w:ascii="Verdana" w:hAnsi="Verdana"/>
          <w:bCs/>
          <w:color w:val="538135" w:themeColor="accent6" w:themeShade="BF"/>
          <w:sz w:val="24"/>
          <w:szCs w:val="24"/>
          <w:lang w:val="es-ES"/>
        </w:rPr>
        <w:t xml:space="preserve"> trigonométricas</w:t>
      </w:r>
    </w:p>
    <w:p w14:paraId="1EFB6F7E" w14:textId="2EF0F630" w:rsidR="00F70666" w:rsidRDefault="00F70666" w:rsidP="004E1385">
      <w:pPr>
        <w:spacing w:after="0" w:line="240" w:lineRule="auto"/>
        <w:rPr>
          <w:rFonts w:ascii="Verdana" w:hAnsi="Verdana"/>
          <w:bCs/>
          <w:color w:val="538135" w:themeColor="accent6" w:themeShade="BF"/>
          <w:sz w:val="24"/>
          <w:szCs w:val="24"/>
          <w:lang w:val="es-ES"/>
        </w:rPr>
      </w:pPr>
    </w:p>
    <w:p w14:paraId="7B6375B8" w14:textId="47CFC218" w:rsidR="00F70666" w:rsidRDefault="00F70666" w:rsidP="00F70666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  <w:r w:rsidRPr="00324E69">
        <w:rPr>
          <w:rFonts w:ascii="Verdana" w:hAnsi="Verdana"/>
          <w:bCs/>
          <w:sz w:val="24"/>
          <w:szCs w:val="24"/>
          <w:lang w:val="es-ES"/>
        </w:rPr>
        <w:t xml:space="preserve">Instrucción: </w:t>
      </w:r>
      <w:r>
        <w:rPr>
          <w:rFonts w:ascii="Verdana" w:hAnsi="Verdana"/>
          <w:bCs/>
          <w:sz w:val="24"/>
          <w:szCs w:val="24"/>
          <w:lang w:val="es-ES"/>
        </w:rPr>
        <w:t xml:space="preserve">Usando las identidades trigonométricas, </w:t>
      </w:r>
      <w:r w:rsidR="008E03E9">
        <w:rPr>
          <w:rFonts w:ascii="Verdana" w:hAnsi="Verdana"/>
          <w:bCs/>
          <w:sz w:val="24"/>
          <w:szCs w:val="24"/>
          <w:lang w:val="es-ES"/>
        </w:rPr>
        <w:t>demuestra que</w:t>
      </w:r>
      <w:r>
        <w:rPr>
          <w:rFonts w:ascii="Verdana" w:hAnsi="Verdana"/>
          <w:bCs/>
          <w:sz w:val="24"/>
          <w:szCs w:val="24"/>
          <w:lang w:val="es-ES"/>
        </w:rPr>
        <w:t xml:space="preserve"> las </w:t>
      </w:r>
      <w:r w:rsidR="008E03E9">
        <w:rPr>
          <w:rFonts w:ascii="Verdana" w:hAnsi="Verdana"/>
          <w:bCs/>
          <w:sz w:val="24"/>
          <w:szCs w:val="24"/>
          <w:lang w:val="es-ES"/>
        </w:rPr>
        <w:t>ecuaciones son verdaderas</w:t>
      </w:r>
      <w:r>
        <w:rPr>
          <w:rFonts w:ascii="Verdana" w:hAnsi="Verdana"/>
          <w:bCs/>
          <w:sz w:val="24"/>
          <w:szCs w:val="24"/>
          <w:lang w:val="es-ES"/>
        </w:rPr>
        <w:t>.</w:t>
      </w:r>
    </w:p>
    <w:p w14:paraId="0855E059" w14:textId="7EE0D025" w:rsidR="00A359B0" w:rsidRDefault="00A359B0" w:rsidP="00F70666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  <w:r>
        <w:rPr>
          <w:rFonts w:ascii="Verdana" w:hAnsi="Verdana"/>
          <w:bCs/>
          <w:sz w:val="24"/>
          <w:szCs w:val="24"/>
          <w:lang w:val="es-ES"/>
        </w:rPr>
        <w:t>Para que esta actividad sea considerada para su evaluación debe cumplir los siguientes requisitos:</w:t>
      </w:r>
    </w:p>
    <w:p w14:paraId="119E1AAC" w14:textId="422A9825" w:rsidR="00A359B0" w:rsidRDefault="00A359B0" w:rsidP="00F70666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  <w:r>
        <w:rPr>
          <w:rFonts w:ascii="Verdana" w:hAnsi="Verdana"/>
          <w:bCs/>
          <w:sz w:val="24"/>
          <w:szCs w:val="24"/>
          <w:lang w:val="es-ES"/>
        </w:rPr>
        <w:t>1.- Elaborada en su totalidad a mano, sin el uso de software.</w:t>
      </w:r>
    </w:p>
    <w:p w14:paraId="021F6785" w14:textId="2E3EA02E" w:rsidR="00A359B0" w:rsidRDefault="00A359B0" w:rsidP="00F70666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  <w:r>
        <w:rPr>
          <w:rFonts w:ascii="Verdana" w:hAnsi="Verdana"/>
          <w:bCs/>
          <w:sz w:val="24"/>
          <w:szCs w:val="24"/>
          <w:lang w:val="es-ES"/>
        </w:rPr>
        <w:t>2.- Indicar las identidades trigonométricas a usas, así como en que momento y forma se aplica.</w:t>
      </w:r>
    </w:p>
    <w:p w14:paraId="00F7C312" w14:textId="77777777" w:rsidR="00A359B0" w:rsidRDefault="00A359B0" w:rsidP="00F70666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</w:p>
    <w:p w14:paraId="6D2158DD" w14:textId="335B16CA" w:rsidR="00F70666" w:rsidRDefault="00F70666" w:rsidP="004E1385">
      <w:pPr>
        <w:spacing w:after="0" w:line="240" w:lineRule="auto"/>
        <w:rPr>
          <w:rFonts w:ascii="Verdana" w:hAnsi="Verdana"/>
          <w:bCs/>
          <w:color w:val="538135" w:themeColor="accent6" w:themeShade="BF"/>
          <w:sz w:val="24"/>
          <w:szCs w:val="24"/>
          <w:lang w:val="es-ES"/>
        </w:rPr>
      </w:pPr>
    </w:p>
    <w:p w14:paraId="59530573" w14:textId="60FB5E6D" w:rsidR="00F70666" w:rsidRDefault="008E03E9" w:rsidP="00F70666">
      <w:pPr>
        <w:spacing w:after="0" w:line="240" w:lineRule="auto"/>
        <w:rPr>
          <w:rFonts w:ascii="Verdana" w:eastAsiaTheme="minorEastAsia" w:hAnsi="Verdana" w:cs="Courier New"/>
          <w:bCs/>
          <w:color w:val="000000" w:themeColor="text1"/>
          <w:sz w:val="24"/>
          <w:szCs w:val="24"/>
          <w:shd w:val="clear" w:color="auto" w:fill="FFFFFF"/>
        </w:rPr>
      </w:pPr>
      <w:r>
        <w:rPr>
          <w:rFonts w:ascii="Verdana" w:hAnsi="Verdana" w:cs="Courier New"/>
          <w:bCs/>
          <w:color w:val="000000" w:themeColor="text1"/>
          <w:sz w:val="24"/>
          <w:szCs w:val="24"/>
          <w:shd w:val="clear" w:color="auto" w:fill="FFFFFF"/>
        </w:rPr>
        <w:t xml:space="preserve">a) </w:t>
      </w:r>
      <w:r w:rsidR="00E02860" w:rsidRPr="00E02860">
        <w:rPr>
          <w:rFonts w:ascii="Verdana" w:hAnsi="Verdana" w:cs="Courier New"/>
          <w:bCs/>
          <w:noProof/>
          <w:color w:val="000000" w:themeColor="text1"/>
          <w:position w:val="-24"/>
          <w:sz w:val="24"/>
          <w:szCs w:val="24"/>
          <w:shd w:val="clear" w:color="auto" w:fill="FFFFFF"/>
        </w:rPr>
        <w:object w:dxaOrig="2380" w:dyaOrig="620" w14:anchorId="20990B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119pt;height:31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686995949" r:id="rId15"/>
        </w:object>
      </w:r>
      <w:r>
        <w:rPr>
          <w:rFonts w:ascii="Verdana" w:hAnsi="Verdana" w:cs="Courier New"/>
          <w:bCs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05FA5602" w14:textId="77777777" w:rsidR="008E03E9" w:rsidRDefault="008E03E9" w:rsidP="00F70666">
      <w:pPr>
        <w:spacing w:after="0" w:line="240" w:lineRule="auto"/>
        <w:rPr>
          <w:rFonts w:ascii="Verdana" w:eastAsiaTheme="minorEastAsia" w:hAnsi="Verdana" w:cs="Courier New"/>
          <w:bCs/>
          <w:color w:val="000000" w:themeColor="text1"/>
          <w:sz w:val="24"/>
          <w:szCs w:val="24"/>
          <w:shd w:val="clear" w:color="auto" w:fill="FFFFFF"/>
        </w:rPr>
      </w:pPr>
    </w:p>
    <w:p w14:paraId="08FEAC65" w14:textId="77777777" w:rsidR="008E03E9" w:rsidRDefault="008E03E9" w:rsidP="00F70666">
      <w:pPr>
        <w:spacing w:after="0" w:line="240" w:lineRule="auto"/>
        <w:rPr>
          <w:rFonts w:ascii="Verdana" w:eastAsiaTheme="minorEastAsia" w:hAnsi="Verdana" w:cs="Courier New"/>
          <w:bCs/>
          <w:color w:val="000000" w:themeColor="text1"/>
          <w:sz w:val="24"/>
          <w:szCs w:val="24"/>
          <w:shd w:val="clear" w:color="auto" w:fill="FFFFFF"/>
        </w:rPr>
      </w:pPr>
    </w:p>
    <w:p w14:paraId="7FCB02F1" w14:textId="77777777" w:rsidR="008E03E9" w:rsidRDefault="008E03E9" w:rsidP="00F70666">
      <w:pPr>
        <w:spacing w:after="0" w:line="240" w:lineRule="auto"/>
        <w:rPr>
          <w:rFonts w:ascii="Verdana" w:eastAsiaTheme="minorEastAsia" w:hAnsi="Verdana" w:cs="Courier New"/>
          <w:bCs/>
          <w:color w:val="000000" w:themeColor="text1"/>
          <w:sz w:val="24"/>
          <w:szCs w:val="24"/>
          <w:shd w:val="clear" w:color="auto" w:fill="FFFFFF"/>
        </w:rPr>
      </w:pPr>
    </w:p>
    <w:p w14:paraId="7D727EBC" w14:textId="77777777" w:rsidR="008E03E9" w:rsidRDefault="008E03E9" w:rsidP="00F70666">
      <w:pPr>
        <w:spacing w:after="0" w:line="240" w:lineRule="auto"/>
        <w:rPr>
          <w:rFonts w:ascii="Verdana" w:eastAsiaTheme="minorEastAsia" w:hAnsi="Verdana" w:cs="Courier New"/>
          <w:bCs/>
          <w:color w:val="000000" w:themeColor="text1"/>
          <w:sz w:val="24"/>
          <w:szCs w:val="24"/>
          <w:shd w:val="clear" w:color="auto" w:fill="FFFFFF"/>
        </w:rPr>
      </w:pPr>
    </w:p>
    <w:p w14:paraId="1A7CED39" w14:textId="77777777" w:rsidR="008E03E9" w:rsidRDefault="008E03E9" w:rsidP="00F70666">
      <w:pPr>
        <w:spacing w:after="0" w:line="240" w:lineRule="auto"/>
        <w:rPr>
          <w:rFonts w:ascii="Verdana" w:eastAsiaTheme="minorEastAsia" w:hAnsi="Verdana" w:cs="Courier New"/>
          <w:bCs/>
          <w:color w:val="000000" w:themeColor="text1"/>
          <w:sz w:val="24"/>
          <w:szCs w:val="24"/>
          <w:shd w:val="clear" w:color="auto" w:fill="FFFFFF"/>
        </w:rPr>
      </w:pPr>
    </w:p>
    <w:p w14:paraId="73A11126" w14:textId="77777777" w:rsidR="008E03E9" w:rsidRDefault="008E03E9" w:rsidP="00F70666">
      <w:pPr>
        <w:spacing w:after="0" w:line="240" w:lineRule="auto"/>
        <w:rPr>
          <w:rFonts w:ascii="Verdana" w:eastAsiaTheme="minorEastAsia" w:hAnsi="Verdana" w:cs="Courier New"/>
          <w:bCs/>
          <w:color w:val="000000" w:themeColor="text1"/>
          <w:sz w:val="24"/>
          <w:szCs w:val="24"/>
          <w:shd w:val="clear" w:color="auto" w:fill="FFFFFF"/>
        </w:rPr>
      </w:pPr>
    </w:p>
    <w:p w14:paraId="1675A1DD" w14:textId="77777777" w:rsidR="008E03E9" w:rsidRDefault="008E03E9" w:rsidP="00F70666">
      <w:pPr>
        <w:spacing w:after="0" w:line="240" w:lineRule="auto"/>
        <w:rPr>
          <w:rFonts w:ascii="Verdana" w:eastAsiaTheme="minorEastAsia" w:hAnsi="Verdana" w:cs="Courier New"/>
          <w:bCs/>
          <w:color w:val="000000" w:themeColor="text1"/>
          <w:sz w:val="24"/>
          <w:szCs w:val="24"/>
          <w:shd w:val="clear" w:color="auto" w:fill="FFFFFF"/>
        </w:rPr>
      </w:pPr>
    </w:p>
    <w:p w14:paraId="6E302F99" w14:textId="207B527D" w:rsidR="00AD5E56" w:rsidRPr="00324E69" w:rsidRDefault="008E03E9" w:rsidP="008E03E9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  <w:r>
        <w:rPr>
          <w:rFonts w:ascii="Verdana" w:eastAsiaTheme="minorEastAsia" w:hAnsi="Verdana" w:cs="Courier New"/>
          <w:bCs/>
          <w:color w:val="000000" w:themeColor="text1"/>
          <w:sz w:val="24"/>
          <w:szCs w:val="24"/>
          <w:shd w:val="clear" w:color="auto" w:fill="FFFFFF"/>
        </w:rPr>
        <w:t xml:space="preserve">b)   </w:t>
      </w:r>
      <w:r w:rsidR="00E02860" w:rsidRPr="00E02860">
        <w:rPr>
          <w:rFonts w:ascii="Verdana" w:eastAsiaTheme="minorEastAsia" w:hAnsi="Verdana" w:cs="Courier New"/>
          <w:bCs/>
          <w:noProof/>
          <w:color w:val="000000" w:themeColor="text1"/>
          <w:position w:val="-6"/>
          <w:sz w:val="24"/>
          <w:szCs w:val="24"/>
          <w:shd w:val="clear" w:color="auto" w:fill="FFFFFF"/>
        </w:rPr>
        <w:object w:dxaOrig="3000" w:dyaOrig="400" w14:anchorId="4523A677">
          <v:shape id="_x0000_i1025" type="#_x0000_t75" alt="" style="width:150pt;height:20pt;mso-width-percent:0;mso-height-percent:0;mso-width-percent:0;mso-height-percent:0" o:ole="">
            <v:imagedata r:id="rId16" o:title=""/>
          </v:shape>
          <o:OLEObject Type="Embed" ProgID="Equation.DSMT4" ShapeID="_x0000_i1025" DrawAspect="Content" ObjectID="_1686995950" r:id="rId17"/>
        </w:object>
      </w:r>
      <w:r>
        <w:rPr>
          <w:rFonts w:ascii="Verdana" w:eastAsiaTheme="minorEastAsia" w:hAnsi="Verdana" w:cs="Courier New"/>
          <w:bCs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743B8D59" w14:textId="500C2964" w:rsidR="00AD5E56" w:rsidRPr="00324E69" w:rsidRDefault="00AD5E56" w:rsidP="008E314E">
      <w:pPr>
        <w:rPr>
          <w:rFonts w:ascii="Verdana" w:hAnsi="Verdana"/>
          <w:bCs/>
          <w:sz w:val="24"/>
          <w:szCs w:val="24"/>
          <w:lang w:val="es-ES"/>
        </w:rPr>
      </w:pPr>
    </w:p>
    <w:p w14:paraId="7D9CC0EF" w14:textId="01A28857" w:rsidR="00324E69" w:rsidRPr="00324E69" w:rsidRDefault="00324E69" w:rsidP="008E314E">
      <w:pPr>
        <w:rPr>
          <w:rFonts w:ascii="Verdana" w:hAnsi="Verdana"/>
          <w:bCs/>
          <w:sz w:val="24"/>
          <w:szCs w:val="24"/>
          <w:lang w:val="es-ES"/>
        </w:rPr>
      </w:pPr>
    </w:p>
    <w:p w14:paraId="53551A4A" w14:textId="02DE7AEE" w:rsidR="00324E69" w:rsidRPr="00324E69" w:rsidRDefault="00324E69" w:rsidP="008E314E">
      <w:pPr>
        <w:rPr>
          <w:rFonts w:ascii="Verdana" w:hAnsi="Verdana"/>
          <w:bCs/>
          <w:sz w:val="24"/>
          <w:szCs w:val="24"/>
          <w:lang w:val="es-ES"/>
        </w:rPr>
      </w:pPr>
    </w:p>
    <w:p w14:paraId="2C1EA692" w14:textId="2EE90C07" w:rsidR="00324E69" w:rsidRPr="00324E69" w:rsidRDefault="00324E69" w:rsidP="008E314E">
      <w:pPr>
        <w:rPr>
          <w:rFonts w:ascii="Verdana" w:hAnsi="Verdana"/>
          <w:bCs/>
          <w:sz w:val="24"/>
          <w:szCs w:val="24"/>
          <w:lang w:val="es-ES"/>
        </w:rPr>
      </w:pPr>
    </w:p>
    <w:p w14:paraId="3D7F42FB" w14:textId="56397A3D" w:rsidR="00324E69" w:rsidRPr="00324E69" w:rsidRDefault="00324E69" w:rsidP="008E314E">
      <w:pPr>
        <w:rPr>
          <w:rFonts w:ascii="Verdana" w:hAnsi="Verdana"/>
          <w:bCs/>
          <w:sz w:val="24"/>
          <w:szCs w:val="24"/>
          <w:lang w:val="es-ES"/>
        </w:rPr>
      </w:pPr>
    </w:p>
    <w:p w14:paraId="761354F1" w14:textId="5EAE9923" w:rsidR="00324E69" w:rsidRPr="00324E69" w:rsidRDefault="00324E69" w:rsidP="008E314E">
      <w:pPr>
        <w:rPr>
          <w:rFonts w:ascii="Verdana" w:hAnsi="Verdana"/>
          <w:bCs/>
          <w:sz w:val="24"/>
          <w:szCs w:val="24"/>
          <w:lang w:val="es-ES"/>
        </w:rPr>
      </w:pPr>
    </w:p>
    <w:p w14:paraId="6B35A9A8" w14:textId="04BA78FD" w:rsidR="00324E69" w:rsidRPr="00324E69" w:rsidRDefault="00324E69" w:rsidP="008E314E">
      <w:pPr>
        <w:rPr>
          <w:rFonts w:ascii="Verdana" w:hAnsi="Verdana"/>
          <w:bCs/>
          <w:sz w:val="24"/>
          <w:szCs w:val="24"/>
          <w:lang w:val="es-ES"/>
        </w:rPr>
      </w:pPr>
    </w:p>
    <w:p w14:paraId="00C02535" w14:textId="66600492" w:rsidR="00324E69" w:rsidRPr="00324E69" w:rsidRDefault="00324E69" w:rsidP="008E314E">
      <w:pPr>
        <w:rPr>
          <w:rFonts w:ascii="Verdana" w:hAnsi="Verdana"/>
          <w:bCs/>
          <w:sz w:val="24"/>
          <w:szCs w:val="24"/>
          <w:lang w:val="es-ES"/>
        </w:rPr>
      </w:pPr>
    </w:p>
    <w:p w14:paraId="0C9C363A" w14:textId="5FD8FE33" w:rsidR="00324E69" w:rsidRPr="00324E69" w:rsidRDefault="00324E69" w:rsidP="008E314E">
      <w:pPr>
        <w:rPr>
          <w:rFonts w:ascii="Verdana" w:hAnsi="Verdana"/>
          <w:bCs/>
          <w:sz w:val="24"/>
          <w:szCs w:val="24"/>
          <w:lang w:val="es-ES"/>
        </w:rPr>
      </w:pPr>
    </w:p>
    <w:p w14:paraId="229CCE09" w14:textId="7498EB22" w:rsidR="00324E69" w:rsidRPr="00324E69" w:rsidRDefault="00324E69" w:rsidP="008E314E">
      <w:pPr>
        <w:rPr>
          <w:rFonts w:ascii="Verdana" w:hAnsi="Verdana"/>
          <w:bCs/>
          <w:sz w:val="24"/>
          <w:szCs w:val="24"/>
          <w:lang w:val="es-ES"/>
        </w:rPr>
      </w:pPr>
    </w:p>
    <w:p w14:paraId="29817C93" w14:textId="6794EBBE" w:rsidR="00324E69" w:rsidRPr="00324E69" w:rsidRDefault="00324E69" w:rsidP="008E314E">
      <w:pPr>
        <w:rPr>
          <w:rFonts w:ascii="Verdana" w:hAnsi="Verdana"/>
          <w:bCs/>
          <w:sz w:val="24"/>
          <w:szCs w:val="24"/>
          <w:lang w:val="es-ES"/>
        </w:rPr>
      </w:pPr>
    </w:p>
    <w:p w14:paraId="5724B7C8" w14:textId="77777777" w:rsidR="00324E69" w:rsidRPr="00324E69" w:rsidRDefault="00324E69" w:rsidP="008E314E">
      <w:pPr>
        <w:rPr>
          <w:rFonts w:ascii="Verdana" w:hAnsi="Verdana"/>
          <w:bCs/>
          <w:sz w:val="24"/>
          <w:szCs w:val="24"/>
          <w:lang w:val="es-ES"/>
        </w:rPr>
      </w:pPr>
    </w:p>
    <w:p w14:paraId="462990EF" w14:textId="43A9E8E8" w:rsidR="00AD5E56" w:rsidRPr="00324E69" w:rsidRDefault="00AD5E56" w:rsidP="008E314E">
      <w:pPr>
        <w:rPr>
          <w:rFonts w:ascii="Verdana" w:hAnsi="Verdana"/>
          <w:bCs/>
          <w:sz w:val="24"/>
          <w:szCs w:val="24"/>
          <w:lang w:val="es-ES"/>
        </w:rPr>
      </w:pPr>
    </w:p>
    <w:tbl>
      <w:tblPr>
        <w:tblStyle w:val="Tablaconcuadrcula"/>
        <w:tblW w:w="8925" w:type="dxa"/>
        <w:tblLook w:val="04A0" w:firstRow="1" w:lastRow="0" w:firstColumn="1" w:lastColumn="0" w:noHBand="0" w:noVBand="1"/>
      </w:tblPr>
      <w:tblGrid>
        <w:gridCol w:w="7858"/>
        <w:gridCol w:w="1067"/>
      </w:tblGrid>
      <w:tr w:rsidR="00D24A9C" w:rsidRPr="00D24A9C" w14:paraId="78CBB0DD" w14:textId="77777777" w:rsidTr="001051B0">
        <w:tc>
          <w:tcPr>
            <w:tcW w:w="8925" w:type="dxa"/>
            <w:gridSpan w:val="2"/>
            <w:hideMark/>
          </w:tcPr>
          <w:p w14:paraId="33FFD644" w14:textId="77777777" w:rsidR="00AD5E56" w:rsidRPr="00D24A9C" w:rsidRDefault="00AD5E56" w:rsidP="001051B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D24A9C"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  <w:t>Lista de cotejo</w:t>
            </w:r>
          </w:p>
        </w:tc>
      </w:tr>
      <w:tr w:rsidR="00D24A9C" w:rsidRPr="00D24A9C" w14:paraId="23387DFC" w14:textId="77777777" w:rsidTr="00CE36A0">
        <w:tc>
          <w:tcPr>
            <w:tcW w:w="7858" w:type="dxa"/>
            <w:hideMark/>
          </w:tcPr>
          <w:p w14:paraId="394CF709" w14:textId="77777777" w:rsidR="00AD5E56" w:rsidRPr="00D24A9C" w:rsidRDefault="00AD5E56" w:rsidP="001051B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D24A9C"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  <w:t>Criterio</w:t>
            </w:r>
          </w:p>
        </w:tc>
        <w:tc>
          <w:tcPr>
            <w:tcW w:w="1067" w:type="dxa"/>
            <w:hideMark/>
          </w:tcPr>
          <w:p w14:paraId="58ADEBB6" w14:textId="77777777" w:rsidR="00AD5E56" w:rsidRPr="00D24A9C" w:rsidRDefault="00AD5E56" w:rsidP="001051B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D24A9C"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  <w:t>Escala</w:t>
            </w:r>
          </w:p>
        </w:tc>
      </w:tr>
      <w:tr w:rsidR="00D24A9C" w:rsidRPr="00D24A9C" w14:paraId="1B22BBA9" w14:textId="77777777" w:rsidTr="001051B0">
        <w:tc>
          <w:tcPr>
            <w:tcW w:w="8925" w:type="dxa"/>
            <w:gridSpan w:val="2"/>
            <w:hideMark/>
          </w:tcPr>
          <w:p w14:paraId="4945F05B" w14:textId="77777777" w:rsidR="00AD5E56" w:rsidRPr="00D24A9C" w:rsidRDefault="00AD5E56" w:rsidP="001051B0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D24A9C"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  <w:t>Actividad 1</w:t>
            </w:r>
          </w:p>
        </w:tc>
      </w:tr>
      <w:tr w:rsidR="00D24A9C" w:rsidRPr="00D24A9C" w14:paraId="3356AB8A" w14:textId="77777777" w:rsidTr="00CE36A0">
        <w:tc>
          <w:tcPr>
            <w:tcW w:w="7858" w:type="dxa"/>
          </w:tcPr>
          <w:p w14:paraId="39EC8639" w14:textId="6A6E36C4" w:rsidR="00CE36A0" w:rsidRPr="00D24A9C" w:rsidRDefault="00CE36A0" w:rsidP="001051B0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D24A9C">
              <w:rPr>
                <w:rFonts w:ascii="Verdana" w:hAnsi="Verdana" w:cs="Arial"/>
                <w:sz w:val="22"/>
                <w:szCs w:val="22"/>
                <w:lang w:val="es-ES"/>
              </w:rPr>
              <w:t>Realiza un dibujo que represente la situación plantada</w:t>
            </w:r>
          </w:p>
        </w:tc>
        <w:tc>
          <w:tcPr>
            <w:tcW w:w="1067" w:type="dxa"/>
          </w:tcPr>
          <w:p w14:paraId="41E618EA" w14:textId="1367B991" w:rsidR="00CE36A0" w:rsidRPr="00D24A9C" w:rsidRDefault="0005023A" w:rsidP="001051B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D24A9C">
              <w:rPr>
                <w:rFonts w:ascii="Verdana" w:hAnsi="Verdana" w:cs="Arial"/>
                <w:sz w:val="22"/>
                <w:szCs w:val="22"/>
                <w:lang w:val="es-ES"/>
              </w:rPr>
              <w:t>1</w:t>
            </w:r>
          </w:p>
        </w:tc>
      </w:tr>
      <w:tr w:rsidR="00D24A9C" w:rsidRPr="00D24A9C" w14:paraId="483A040A" w14:textId="77777777" w:rsidTr="00CE36A0">
        <w:tc>
          <w:tcPr>
            <w:tcW w:w="7858" w:type="dxa"/>
            <w:hideMark/>
          </w:tcPr>
          <w:p w14:paraId="1E860BC0" w14:textId="1B38D8A0" w:rsidR="00AD5E56" w:rsidRPr="00D24A9C" w:rsidRDefault="00324E69" w:rsidP="001051B0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D24A9C">
              <w:rPr>
                <w:rFonts w:ascii="Verdana" w:hAnsi="Verdana" w:cs="Arial"/>
                <w:sz w:val="22"/>
                <w:szCs w:val="22"/>
                <w:lang w:val="es-ES"/>
              </w:rPr>
              <w:t>Determina</w:t>
            </w:r>
            <w:r w:rsidR="0004042A">
              <w:rPr>
                <w:rFonts w:ascii="Verdana" w:hAnsi="Verdana" w:cs="Arial"/>
                <w:sz w:val="22"/>
                <w:szCs w:val="22"/>
                <w:lang w:val="es-ES"/>
              </w:rPr>
              <w:t xml:space="preserve"> correctamente los catetos y la hipotenusa del triángulo que uno de sus ángulos tiene un valor de 50 grados</w:t>
            </w:r>
          </w:p>
        </w:tc>
        <w:tc>
          <w:tcPr>
            <w:tcW w:w="1067" w:type="dxa"/>
            <w:hideMark/>
          </w:tcPr>
          <w:p w14:paraId="177D97EC" w14:textId="6B2C94DC" w:rsidR="00AD5E56" w:rsidRPr="00D24A9C" w:rsidRDefault="0004042A" w:rsidP="001051B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D24A9C" w:rsidRPr="00D24A9C" w14:paraId="5126A935" w14:textId="77777777" w:rsidTr="00CE36A0">
        <w:tc>
          <w:tcPr>
            <w:tcW w:w="7858" w:type="dxa"/>
            <w:hideMark/>
          </w:tcPr>
          <w:p w14:paraId="74B9BC29" w14:textId="16F8B613" w:rsidR="00AD5E56" w:rsidRPr="00D24A9C" w:rsidRDefault="0004042A" w:rsidP="001051B0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Usa correctamente la función trigonométrica para determinar la longitud del cable del triángulo que tiene un ángulo de 50 grados</w:t>
            </w:r>
          </w:p>
        </w:tc>
        <w:tc>
          <w:tcPr>
            <w:tcW w:w="1067" w:type="dxa"/>
            <w:hideMark/>
          </w:tcPr>
          <w:p w14:paraId="14746A82" w14:textId="336FB768" w:rsidR="00AD5E56" w:rsidRPr="00D24A9C" w:rsidRDefault="0004042A" w:rsidP="001051B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04042A" w:rsidRPr="00D24A9C" w14:paraId="7087FAD6" w14:textId="77777777" w:rsidTr="00CE36A0">
        <w:tc>
          <w:tcPr>
            <w:tcW w:w="7858" w:type="dxa"/>
            <w:hideMark/>
          </w:tcPr>
          <w:p w14:paraId="533647FF" w14:textId="4907F930" w:rsidR="0004042A" w:rsidRPr="00D24A9C" w:rsidRDefault="0004042A" w:rsidP="0004042A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D24A9C">
              <w:rPr>
                <w:rFonts w:ascii="Verdana" w:hAnsi="Verdana" w:cs="Arial"/>
                <w:sz w:val="22"/>
                <w:szCs w:val="22"/>
                <w:lang w:val="es-ES"/>
              </w:rPr>
              <w:t>Determina</w:t>
            </w:r>
            <w:r>
              <w:rPr>
                <w:rFonts w:ascii="Verdana" w:hAnsi="Verdana" w:cs="Arial"/>
                <w:sz w:val="22"/>
                <w:szCs w:val="22"/>
                <w:lang w:val="es-ES"/>
              </w:rPr>
              <w:t xml:space="preserve"> correctamente los catetos y la hipotenusa del triángulo que uno de sus ángulos tiene un valor de 43 grados</w:t>
            </w:r>
          </w:p>
        </w:tc>
        <w:tc>
          <w:tcPr>
            <w:tcW w:w="1067" w:type="dxa"/>
            <w:hideMark/>
          </w:tcPr>
          <w:p w14:paraId="6474D122" w14:textId="4AACD3DC" w:rsidR="0004042A" w:rsidRPr="00D24A9C" w:rsidRDefault="0004042A" w:rsidP="0004042A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04042A" w:rsidRPr="00D24A9C" w14:paraId="31985A40" w14:textId="77777777" w:rsidTr="00CE36A0">
        <w:tc>
          <w:tcPr>
            <w:tcW w:w="7858" w:type="dxa"/>
            <w:hideMark/>
          </w:tcPr>
          <w:p w14:paraId="2BAEDCC1" w14:textId="2FA18618" w:rsidR="0004042A" w:rsidRPr="00D24A9C" w:rsidRDefault="0004042A" w:rsidP="0004042A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Usa correctamente la función trigonométrica para determinar la longitud del cable del triángulo que tiene un ángulo de 43 grados</w:t>
            </w:r>
          </w:p>
        </w:tc>
        <w:tc>
          <w:tcPr>
            <w:tcW w:w="1067" w:type="dxa"/>
            <w:hideMark/>
          </w:tcPr>
          <w:p w14:paraId="6E579913" w14:textId="0C25863C" w:rsidR="0004042A" w:rsidRPr="00D24A9C" w:rsidRDefault="0004042A" w:rsidP="0004042A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D24A9C" w:rsidRPr="00D24A9C" w14:paraId="0F3BD374" w14:textId="77777777" w:rsidTr="00CE36A0">
        <w:tc>
          <w:tcPr>
            <w:tcW w:w="7858" w:type="dxa"/>
          </w:tcPr>
          <w:p w14:paraId="55BE9EBF" w14:textId="14AE5BD0" w:rsidR="00324E69" w:rsidRPr="00D24A9C" w:rsidRDefault="00324E69" w:rsidP="001051B0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D24A9C">
              <w:rPr>
                <w:rFonts w:ascii="Verdana" w:hAnsi="Verdana" w:cs="Arial"/>
                <w:sz w:val="22"/>
                <w:szCs w:val="22"/>
                <w:lang w:val="es-ES"/>
              </w:rPr>
              <w:t>Llega al resultado correcto.</w:t>
            </w:r>
          </w:p>
        </w:tc>
        <w:tc>
          <w:tcPr>
            <w:tcW w:w="1067" w:type="dxa"/>
          </w:tcPr>
          <w:p w14:paraId="0CDCD749" w14:textId="14D51AB2" w:rsidR="00324E69" w:rsidRPr="00D24A9C" w:rsidRDefault="0005023A" w:rsidP="001051B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D24A9C"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D24A9C" w:rsidRPr="00D24A9C" w14:paraId="561411CA" w14:textId="77777777" w:rsidTr="001051B0">
        <w:tc>
          <w:tcPr>
            <w:tcW w:w="8925" w:type="dxa"/>
            <w:gridSpan w:val="2"/>
            <w:hideMark/>
          </w:tcPr>
          <w:p w14:paraId="3CCB15E7" w14:textId="77777777" w:rsidR="00AD5E56" w:rsidRPr="00D24A9C" w:rsidRDefault="00AD5E56" w:rsidP="001051B0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D24A9C"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  <w:t>Actividad 2.</w:t>
            </w:r>
          </w:p>
        </w:tc>
      </w:tr>
      <w:tr w:rsidR="00D24A9C" w:rsidRPr="00D24A9C" w14:paraId="05162489" w14:textId="77777777" w:rsidTr="00CE36A0">
        <w:tc>
          <w:tcPr>
            <w:tcW w:w="7858" w:type="dxa"/>
          </w:tcPr>
          <w:p w14:paraId="5AFB482D" w14:textId="4DD8EA5A" w:rsidR="00AD5E56" w:rsidRPr="0004042A" w:rsidRDefault="0004042A" w:rsidP="001051B0">
            <w:pPr>
              <w:pStyle w:val="NormalWeb"/>
              <w:rPr>
                <w:rFonts w:ascii="Verdana" w:hAnsi="Verdana" w:cs="Arial"/>
                <w:i/>
                <w:iCs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i/>
                <w:iCs/>
                <w:sz w:val="22"/>
                <w:szCs w:val="22"/>
                <w:lang w:val="es-ES"/>
              </w:rPr>
              <w:t>Ejercicio 1</w:t>
            </w:r>
          </w:p>
        </w:tc>
        <w:tc>
          <w:tcPr>
            <w:tcW w:w="1067" w:type="dxa"/>
            <w:hideMark/>
          </w:tcPr>
          <w:p w14:paraId="750CBF5C" w14:textId="54D4B34F" w:rsidR="00AD5E56" w:rsidRPr="00D24A9C" w:rsidRDefault="00AD5E56" w:rsidP="001051B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</w:p>
        </w:tc>
      </w:tr>
      <w:tr w:rsidR="00D24A9C" w:rsidRPr="00D24A9C" w14:paraId="146DAEB8" w14:textId="77777777" w:rsidTr="00CE36A0">
        <w:tc>
          <w:tcPr>
            <w:tcW w:w="7858" w:type="dxa"/>
          </w:tcPr>
          <w:p w14:paraId="3D8455D7" w14:textId="1762CA0F" w:rsidR="00AD5E56" w:rsidRPr="00D24A9C" w:rsidRDefault="0004042A" w:rsidP="001051B0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Usa correctamente las identidades trigonométricas para resolver el ejercicio</w:t>
            </w:r>
            <w:r w:rsidR="00CE36A0" w:rsidRPr="00D24A9C">
              <w:rPr>
                <w:rFonts w:ascii="Verdana" w:hAnsi="Verdana" w:cs="Arial"/>
                <w:sz w:val="22"/>
                <w:szCs w:val="22"/>
                <w:lang w:val="es-ES"/>
              </w:rPr>
              <w:t xml:space="preserve"> </w:t>
            </w:r>
          </w:p>
        </w:tc>
        <w:tc>
          <w:tcPr>
            <w:tcW w:w="1067" w:type="dxa"/>
            <w:hideMark/>
          </w:tcPr>
          <w:p w14:paraId="18DDEA2E" w14:textId="7BD7839D" w:rsidR="00AD5E56" w:rsidRPr="00D24A9C" w:rsidRDefault="0004042A" w:rsidP="001051B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3</w:t>
            </w:r>
          </w:p>
        </w:tc>
      </w:tr>
      <w:tr w:rsidR="00D24A9C" w:rsidRPr="00D24A9C" w14:paraId="3A049619" w14:textId="77777777" w:rsidTr="00CE36A0">
        <w:tc>
          <w:tcPr>
            <w:tcW w:w="7858" w:type="dxa"/>
            <w:hideMark/>
          </w:tcPr>
          <w:p w14:paraId="4ED491AC" w14:textId="0CA542BD" w:rsidR="00AD5E56" w:rsidRPr="00D24A9C" w:rsidRDefault="0004042A" w:rsidP="001051B0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Realiza correctamente la operaciones necesarias para resolver el ejercicio</w:t>
            </w:r>
          </w:p>
        </w:tc>
        <w:tc>
          <w:tcPr>
            <w:tcW w:w="1067" w:type="dxa"/>
            <w:hideMark/>
          </w:tcPr>
          <w:p w14:paraId="4BE5629A" w14:textId="57491873" w:rsidR="00AD5E56" w:rsidRPr="00D24A9C" w:rsidRDefault="009F5167" w:rsidP="001051B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3</w:t>
            </w:r>
          </w:p>
        </w:tc>
      </w:tr>
      <w:tr w:rsidR="00D24A9C" w:rsidRPr="00D24A9C" w14:paraId="77113CFC" w14:textId="77777777" w:rsidTr="00CE36A0">
        <w:tc>
          <w:tcPr>
            <w:tcW w:w="7858" w:type="dxa"/>
          </w:tcPr>
          <w:p w14:paraId="63B56E7D" w14:textId="7B38E501" w:rsidR="00CE36A0" w:rsidRPr="00D24A9C" w:rsidRDefault="0004042A" w:rsidP="001051B0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Justifica correctamente su resultado</w:t>
            </w:r>
          </w:p>
        </w:tc>
        <w:tc>
          <w:tcPr>
            <w:tcW w:w="1067" w:type="dxa"/>
          </w:tcPr>
          <w:p w14:paraId="425CA420" w14:textId="2A3BD2B7" w:rsidR="00CE36A0" w:rsidRPr="00D24A9C" w:rsidRDefault="009F5167" w:rsidP="001051B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1</w:t>
            </w:r>
          </w:p>
        </w:tc>
      </w:tr>
      <w:tr w:rsidR="0004042A" w:rsidRPr="00D24A9C" w14:paraId="37DCC662" w14:textId="77777777" w:rsidTr="00CE36A0">
        <w:tc>
          <w:tcPr>
            <w:tcW w:w="7858" w:type="dxa"/>
          </w:tcPr>
          <w:p w14:paraId="13620CD7" w14:textId="62FD3EB1" w:rsidR="0004042A" w:rsidRPr="0004042A" w:rsidRDefault="0004042A" w:rsidP="001051B0">
            <w:pPr>
              <w:pStyle w:val="NormalWeb"/>
              <w:rPr>
                <w:rFonts w:ascii="Verdana" w:hAnsi="Verdana" w:cs="Arial"/>
                <w:i/>
                <w:iCs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i/>
                <w:iCs/>
                <w:sz w:val="22"/>
                <w:szCs w:val="22"/>
                <w:lang w:val="es-ES"/>
              </w:rPr>
              <w:t>Ejercicio 2</w:t>
            </w:r>
          </w:p>
        </w:tc>
        <w:tc>
          <w:tcPr>
            <w:tcW w:w="1067" w:type="dxa"/>
          </w:tcPr>
          <w:p w14:paraId="33936029" w14:textId="77777777" w:rsidR="0004042A" w:rsidRDefault="0004042A" w:rsidP="001051B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</w:p>
        </w:tc>
      </w:tr>
      <w:tr w:rsidR="0004042A" w:rsidRPr="00D24A9C" w14:paraId="0A71BC6A" w14:textId="77777777" w:rsidTr="00CE36A0">
        <w:tc>
          <w:tcPr>
            <w:tcW w:w="7858" w:type="dxa"/>
          </w:tcPr>
          <w:p w14:paraId="0E401FF8" w14:textId="53BA687B" w:rsidR="0004042A" w:rsidRPr="00D24A9C" w:rsidRDefault="0004042A" w:rsidP="0004042A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Usa correctamente las identidades trigonométricas para resolver el ejercicio</w:t>
            </w:r>
            <w:r w:rsidRPr="00D24A9C">
              <w:rPr>
                <w:rFonts w:ascii="Verdana" w:hAnsi="Verdana" w:cs="Arial"/>
                <w:sz w:val="22"/>
                <w:szCs w:val="22"/>
                <w:lang w:val="es-ES"/>
              </w:rPr>
              <w:t xml:space="preserve"> </w:t>
            </w:r>
          </w:p>
        </w:tc>
        <w:tc>
          <w:tcPr>
            <w:tcW w:w="1067" w:type="dxa"/>
          </w:tcPr>
          <w:p w14:paraId="4D171AF3" w14:textId="2B5A3551" w:rsidR="0004042A" w:rsidRDefault="0004042A" w:rsidP="0004042A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3</w:t>
            </w:r>
          </w:p>
        </w:tc>
      </w:tr>
      <w:tr w:rsidR="0004042A" w:rsidRPr="00D24A9C" w14:paraId="3092A360" w14:textId="77777777" w:rsidTr="00CE36A0">
        <w:tc>
          <w:tcPr>
            <w:tcW w:w="7858" w:type="dxa"/>
          </w:tcPr>
          <w:p w14:paraId="2BB36E00" w14:textId="3EBC2803" w:rsidR="0004042A" w:rsidRPr="00D24A9C" w:rsidRDefault="0004042A" w:rsidP="0004042A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Realiza correctamente la operaciones necesarias para resolver el ejercicio</w:t>
            </w:r>
          </w:p>
        </w:tc>
        <w:tc>
          <w:tcPr>
            <w:tcW w:w="1067" w:type="dxa"/>
          </w:tcPr>
          <w:p w14:paraId="1D8FCC05" w14:textId="5357CEC9" w:rsidR="0004042A" w:rsidRDefault="0004042A" w:rsidP="0004042A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3</w:t>
            </w:r>
          </w:p>
        </w:tc>
      </w:tr>
      <w:tr w:rsidR="0004042A" w:rsidRPr="00D24A9C" w14:paraId="5BB19668" w14:textId="77777777" w:rsidTr="00CE36A0">
        <w:tc>
          <w:tcPr>
            <w:tcW w:w="7858" w:type="dxa"/>
          </w:tcPr>
          <w:p w14:paraId="04925F43" w14:textId="6AA4CABC" w:rsidR="0004042A" w:rsidRPr="00D24A9C" w:rsidRDefault="0004042A" w:rsidP="0004042A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Justifica correctamente su resultado</w:t>
            </w:r>
          </w:p>
        </w:tc>
        <w:tc>
          <w:tcPr>
            <w:tcW w:w="1067" w:type="dxa"/>
          </w:tcPr>
          <w:p w14:paraId="7E5D4874" w14:textId="4F0286B5" w:rsidR="0004042A" w:rsidRDefault="0004042A" w:rsidP="0004042A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1</w:t>
            </w:r>
          </w:p>
        </w:tc>
      </w:tr>
      <w:tr w:rsidR="0004042A" w:rsidRPr="00D24A9C" w14:paraId="6E2A9E6F" w14:textId="77777777" w:rsidTr="00CE36A0">
        <w:tc>
          <w:tcPr>
            <w:tcW w:w="7858" w:type="dxa"/>
          </w:tcPr>
          <w:p w14:paraId="597F7A8D" w14:textId="664E2929" w:rsidR="0004042A" w:rsidRPr="00D24A9C" w:rsidRDefault="0004042A" w:rsidP="0004042A">
            <w:pPr>
              <w:pStyle w:val="NormalWeb"/>
              <w:jc w:val="right"/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</w:pPr>
            <w:r w:rsidRPr="00D24A9C"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  <w:t>T</w:t>
            </w:r>
            <w:r w:rsidRPr="00D24A9C">
              <w:rPr>
                <w:rStyle w:val="Textoennegrita"/>
                <w:rFonts w:ascii="Verdana" w:hAnsi="Verdana"/>
              </w:rPr>
              <w:t>otal:</w:t>
            </w:r>
          </w:p>
        </w:tc>
        <w:tc>
          <w:tcPr>
            <w:tcW w:w="1067" w:type="dxa"/>
          </w:tcPr>
          <w:p w14:paraId="0A8D6A10" w14:textId="4F0787CB" w:rsidR="0004042A" w:rsidRPr="00D24A9C" w:rsidRDefault="0004042A" w:rsidP="0004042A">
            <w:pPr>
              <w:pStyle w:val="NormalWeb"/>
              <w:jc w:val="center"/>
              <w:rPr>
                <w:rFonts w:ascii="Verdana" w:hAnsi="Verdana" w:cs="Arial"/>
                <w:b/>
                <w:bCs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b/>
                <w:bCs/>
                <w:sz w:val="22"/>
                <w:szCs w:val="22"/>
                <w:lang w:val="es-ES"/>
              </w:rPr>
              <w:t>25</w:t>
            </w:r>
          </w:p>
        </w:tc>
      </w:tr>
      <w:tr w:rsidR="0004042A" w:rsidRPr="00D24A9C" w14:paraId="672F7F45" w14:textId="77777777" w:rsidTr="00CE36A0">
        <w:tc>
          <w:tcPr>
            <w:tcW w:w="7858" w:type="dxa"/>
          </w:tcPr>
          <w:p w14:paraId="174F00DD" w14:textId="0199200B" w:rsidR="0004042A" w:rsidRPr="0004042A" w:rsidRDefault="0004042A" w:rsidP="0004042A">
            <w:pPr>
              <w:pStyle w:val="NormalWeb"/>
              <w:jc w:val="right"/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</w:pPr>
            <w:r w:rsidRPr="0004042A"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  <w:t>Calificación</w:t>
            </w:r>
          </w:p>
        </w:tc>
        <w:tc>
          <w:tcPr>
            <w:tcW w:w="1067" w:type="dxa"/>
          </w:tcPr>
          <w:p w14:paraId="4CE0CD44" w14:textId="3D379636" w:rsidR="0004042A" w:rsidRPr="0004042A" w:rsidRDefault="0004042A" w:rsidP="0004042A">
            <w:pPr>
              <w:pStyle w:val="NormalWeb"/>
              <w:jc w:val="center"/>
              <w:rPr>
                <w:rFonts w:ascii="Verdana" w:hAnsi="Verdana" w:cs="Arial"/>
                <w:b/>
                <w:bCs/>
                <w:sz w:val="22"/>
                <w:szCs w:val="22"/>
                <w:lang w:val="es-ES"/>
              </w:rPr>
            </w:pPr>
            <w:r w:rsidRPr="0004042A">
              <w:rPr>
                <w:rFonts w:ascii="Verdana" w:hAnsi="Verdana" w:cs="Arial"/>
                <w:b/>
                <w:bCs/>
                <w:sz w:val="22"/>
                <w:szCs w:val="22"/>
                <w:lang w:val="es-ES"/>
              </w:rPr>
              <w:t>2</w:t>
            </w:r>
            <w:r w:rsidRPr="0004042A">
              <w:rPr>
                <w:rFonts w:ascii="Verdana" w:hAnsi="Verdana"/>
                <w:b/>
                <w:bCs/>
                <w:sz w:val="22"/>
                <w:szCs w:val="22"/>
              </w:rPr>
              <w:t>5</w:t>
            </w:r>
          </w:p>
        </w:tc>
      </w:tr>
    </w:tbl>
    <w:p w14:paraId="39C09FCA" w14:textId="77777777" w:rsidR="00AD5E56" w:rsidRPr="00324E69" w:rsidRDefault="00AD5E56" w:rsidP="00AD5E56">
      <w:pPr>
        <w:pStyle w:val="NormalWeb"/>
        <w:shd w:val="clear" w:color="auto" w:fill="FFFFFF"/>
        <w:rPr>
          <w:rStyle w:val="Textoennegrita"/>
          <w:rFonts w:ascii="Verdana" w:hAnsi="Verdana" w:cs="Arial"/>
          <w:color w:val="333333"/>
          <w:lang w:val="es-ES"/>
        </w:rPr>
      </w:pPr>
    </w:p>
    <w:p w14:paraId="10440782" w14:textId="41AD701E" w:rsidR="00AD5E56" w:rsidRDefault="00AD5E56" w:rsidP="00AD5E56">
      <w:pPr>
        <w:pStyle w:val="NormalWeb"/>
        <w:shd w:val="clear" w:color="auto" w:fill="FFFFFF"/>
        <w:rPr>
          <w:rStyle w:val="Textoennegrita"/>
          <w:rFonts w:ascii="Verdana" w:hAnsi="Verdana" w:cs="Arial"/>
          <w:color w:val="333333"/>
          <w:lang w:val="es-ES"/>
        </w:rPr>
      </w:pPr>
    </w:p>
    <w:p w14:paraId="35B318A0" w14:textId="32C470EB" w:rsidR="009F5167" w:rsidRDefault="009F5167" w:rsidP="00AD5E56">
      <w:pPr>
        <w:pStyle w:val="NormalWeb"/>
        <w:shd w:val="clear" w:color="auto" w:fill="FFFFFF"/>
        <w:rPr>
          <w:rStyle w:val="Textoennegrita"/>
          <w:rFonts w:ascii="Verdana" w:hAnsi="Verdana" w:cs="Arial"/>
          <w:color w:val="333333"/>
          <w:lang w:val="es-ES"/>
        </w:rPr>
      </w:pPr>
    </w:p>
    <w:p w14:paraId="352CA317" w14:textId="0C797A48" w:rsidR="009F5167" w:rsidRDefault="009F5167" w:rsidP="00AD5E56">
      <w:pPr>
        <w:pStyle w:val="NormalWeb"/>
        <w:shd w:val="clear" w:color="auto" w:fill="FFFFFF"/>
        <w:rPr>
          <w:rStyle w:val="Textoennegrita"/>
          <w:rFonts w:ascii="Verdana" w:hAnsi="Verdana" w:cs="Arial"/>
          <w:color w:val="333333"/>
          <w:lang w:val="es-ES"/>
        </w:rPr>
      </w:pPr>
    </w:p>
    <w:p w14:paraId="2B54D63A" w14:textId="70AB4024" w:rsidR="009F5167" w:rsidRDefault="009F5167" w:rsidP="00AD5E56">
      <w:pPr>
        <w:pStyle w:val="NormalWeb"/>
        <w:shd w:val="clear" w:color="auto" w:fill="FFFFFF"/>
        <w:rPr>
          <w:rStyle w:val="Textoennegrita"/>
          <w:rFonts w:ascii="Verdana" w:hAnsi="Verdana" w:cs="Arial"/>
          <w:color w:val="333333"/>
          <w:lang w:val="es-ES"/>
        </w:rPr>
      </w:pPr>
    </w:p>
    <w:p w14:paraId="74C89372" w14:textId="4DCD6BAF" w:rsidR="009F5167" w:rsidRDefault="009F5167" w:rsidP="00AD5E56">
      <w:pPr>
        <w:pStyle w:val="NormalWeb"/>
        <w:shd w:val="clear" w:color="auto" w:fill="FFFFFF"/>
        <w:rPr>
          <w:rStyle w:val="Textoennegrita"/>
          <w:rFonts w:ascii="Verdana" w:hAnsi="Verdana" w:cs="Arial"/>
          <w:color w:val="333333"/>
          <w:lang w:val="es-ES"/>
        </w:rPr>
      </w:pPr>
    </w:p>
    <w:p w14:paraId="5CA8E85F" w14:textId="77777777" w:rsidR="009F5167" w:rsidRPr="00324E69" w:rsidRDefault="009F5167" w:rsidP="00AD5E56">
      <w:pPr>
        <w:pStyle w:val="NormalWeb"/>
        <w:shd w:val="clear" w:color="auto" w:fill="FFFFFF"/>
        <w:rPr>
          <w:rStyle w:val="Textoennegrita"/>
          <w:rFonts w:ascii="Verdana" w:hAnsi="Verdana" w:cs="Arial"/>
          <w:color w:val="333333"/>
          <w:lang w:val="es-ES"/>
        </w:rPr>
      </w:pPr>
    </w:p>
    <w:p w14:paraId="47E97137" w14:textId="2DBEEAD7" w:rsidR="00AD5E56" w:rsidRPr="00324E69" w:rsidRDefault="00AD5E56" w:rsidP="00AD5E56">
      <w:pPr>
        <w:pStyle w:val="NormalWeb"/>
        <w:shd w:val="clear" w:color="auto" w:fill="FFFFFF"/>
        <w:rPr>
          <w:rFonts w:ascii="Arial" w:hAnsi="Arial" w:cs="Arial"/>
          <w:color w:val="333333"/>
          <w:sz w:val="18"/>
          <w:szCs w:val="18"/>
          <w:lang w:val="es-ES"/>
        </w:rPr>
      </w:pPr>
      <w:r w:rsidRPr="00324E69">
        <w:rPr>
          <w:rStyle w:val="Textoennegrita"/>
          <w:rFonts w:ascii="Verdana" w:hAnsi="Verdana" w:cs="Arial"/>
          <w:color w:val="333333"/>
          <w:lang w:val="es-ES"/>
        </w:rPr>
        <w:t>Escala de evaluación o desempeño</w:t>
      </w:r>
    </w:p>
    <w:p w14:paraId="61A9136F" w14:textId="77777777" w:rsidR="00AD5E56" w:rsidRPr="00324E69" w:rsidRDefault="00AD5E56" w:rsidP="00AD5E56">
      <w:pPr>
        <w:pStyle w:val="NormalWeb"/>
        <w:shd w:val="clear" w:color="auto" w:fill="FFFFFF"/>
        <w:rPr>
          <w:rFonts w:ascii="Arial" w:hAnsi="Arial" w:cs="Arial"/>
          <w:color w:val="333333"/>
          <w:sz w:val="18"/>
          <w:szCs w:val="18"/>
          <w:lang w:val="es-ES"/>
        </w:rPr>
      </w:pPr>
      <w:r w:rsidRPr="00324E69">
        <w:rPr>
          <w:rFonts w:ascii="Verdana" w:hAnsi="Verdana" w:cs="Arial"/>
          <w:color w:val="333333"/>
          <w:lang w:val="es-ES"/>
        </w:rPr>
        <w:t>Utiliza la siguiente escala de desempeño para evaluar tu tarea.</w:t>
      </w:r>
    </w:p>
    <w:tbl>
      <w:tblPr>
        <w:tblStyle w:val="Tablaconcuadrcula"/>
        <w:tblW w:w="9060" w:type="dxa"/>
        <w:tblLook w:val="04A0" w:firstRow="1" w:lastRow="0" w:firstColumn="1" w:lastColumn="0" w:noHBand="0" w:noVBand="1"/>
      </w:tblPr>
      <w:tblGrid>
        <w:gridCol w:w="2186"/>
        <w:gridCol w:w="1901"/>
        <w:gridCol w:w="1552"/>
        <w:gridCol w:w="1387"/>
        <w:gridCol w:w="2034"/>
      </w:tblGrid>
      <w:tr w:rsidR="00AD5E56" w:rsidRPr="00324E69" w14:paraId="06AF8920" w14:textId="77777777" w:rsidTr="001051B0">
        <w:tc>
          <w:tcPr>
            <w:tcW w:w="9060" w:type="dxa"/>
            <w:gridSpan w:val="5"/>
            <w:hideMark/>
          </w:tcPr>
          <w:p w14:paraId="2E5B7BF7" w14:textId="77777777" w:rsidR="00AD5E56" w:rsidRPr="00324E69" w:rsidRDefault="00AD5E56" w:rsidP="001051B0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Style w:val="Textoennegrita"/>
                <w:rFonts w:ascii="Verdana" w:hAnsi="Verdana" w:cs="Arial"/>
                <w:color w:val="333333"/>
                <w:lang w:val="es-ES"/>
              </w:rPr>
              <w:t>INSTRUMENTO DE EVALUACIÓN</w:t>
            </w:r>
          </w:p>
        </w:tc>
      </w:tr>
      <w:tr w:rsidR="00AD5E56" w:rsidRPr="00324E69" w14:paraId="4CE1D753" w14:textId="77777777" w:rsidTr="00D24A9C">
        <w:tc>
          <w:tcPr>
            <w:tcW w:w="2186" w:type="dxa"/>
            <w:hideMark/>
          </w:tcPr>
          <w:p w14:paraId="1ACFB59A" w14:textId="77777777" w:rsidR="00AD5E56" w:rsidRPr="00324E69" w:rsidRDefault="00AD5E56" w:rsidP="001051B0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Style w:val="Textoennegrita"/>
                <w:rFonts w:ascii="Verdana" w:hAnsi="Verdana" w:cs="Arial"/>
                <w:color w:val="333333"/>
                <w:lang w:val="es-ES"/>
              </w:rPr>
              <w:t> </w:t>
            </w:r>
          </w:p>
        </w:tc>
        <w:tc>
          <w:tcPr>
            <w:tcW w:w="1901" w:type="dxa"/>
            <w:hideMark/>
          </w:tcPr>
          <w:p w14:paraId="2D76A831" w14:textId="77777777" w:rsidR="00AD5E56" w:rsidRPr="00324E69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Style w:val="Textoennegrita"/>
                <w:rFonts w:ascii="Verdana" w:hAnsi="Verdana" w:cs="Arial"/>
                <w:color w:val="333333"/>
                <w:lang w:val="es-ES"/>
              </w:rPr>
              <w:t>Deficiente.</w:t>
            </w:r>
          </w:p>
        </w:tc>
        <w:tc>
          <w:tcPr>
            <w:tcW w:w="1552" w:type="dxa"/>
            <w:hideMark/>
          </w:tcPr>
          <w:p w14:paraId="3C1F3213" w14:textId="77777777" w:rsidR="00AD5E56" w:rsidRPr="00324E69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Style w:val="Textoennegrita"/>
                <w:rFonts w:ascii="Verdana" w:hAnsi="Verdana" w:cs="Arial"/>
                <w:color w:val="333333"/>
                <w:lang w:val="es-ES"/>
              </w:rPr>
              <w:t>Regular.</w:t>
            </w:r>
          </w:p>
        </w:tc>
        <w:tc>
          <w:tcPr>
            <w:tcW w:w="1387" w:type="dxa"/>
            <w:hideMark/>
          </w:tcPr>
          <w:p w14:paraId="13D0C751" w14:textId="77777777" w:rsidR="00AD5E56" w:rsidRPr="00324E69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Style w:val="Textoennegrita"/>
                <w:rFonts w:ascii="Verdana" w:hAnsi="Verdana" w:cs="Arial"/>
                <w:color w:val="333333"/>
                <w:lang w:val="es-ES"/>
              </w:rPr>
              <w:t>Buena.</w:t>
            </w:r>
          </w:p>
        </w:tc>
        <w:tc>
          <w:tcPr>
            <w:tcW w:w="2034" w:type="dxa"/>
            <w:hideMark/>
          </w:tcPr>
          <w:p w14:paraId="4B7B1BAF" w14:textId="77777777" w:rsidR="00AD5E56" w:rsidRPr="00324E69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Style w:val="Textoennegrita"/>
                <w:rFonts w:ascii="Verdana" w:hAnsi="Verdana" w:cs="Arial"/>
                <w:color w:val="333333"/>
                <w:lang w:val="es-ES"/>
              </w:rPr>
              <w:t>Excelente.</w:t>
            </w:r>
          </w:p>
        </w:tc>
      </w:tr>
      <w:tr w:rsidR="00AD5E56" w:rsidRPr="00324E69" w14:paraId="26EE0D9C" w14:textId="77777777" w:rsidTr="00D24A9C">
        <w:tc>
          <w:tcPr>
            <w:tcW w:w="2186" w:type="dxa"/>
            <w:hideMark/>
          </w:tcPr>
          <w:p w14:paraId="0F0E6153" w14:textId="77777777" w:rsidR="00AD5E56" w:rsidRPr="00324E69" w:rsidRDefault="00AD5E56" w:rsidP="001051B0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Style w:val="Textoennegrita"/>
                <w:rFonts w:ascii="Verdana" w:hAnsi="Verdana" w:cs="Arial"/>
                <w:color w:val="333333"/>
                <w:lang w:val="es-ES"/>
              </w:rPr>
              <w:t>Puntuación</w:t>
            </w:r>
          </w:p>
        </w:tc>
        <w:tc>
          <w:tcPr>
            <w:tcW w:w="1901" w:type="dxa"/>
            <w:hideMark/>
          </w:tcPr>
          <w:p w14:paraId="35B85C48" w14:textId="69C50533" w:rsidR="00AD5E56" w:rsidRPr="00324E69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Fonts w:ascii="Verdana" w:hAnsi="Verdana" w:cs="Arial"/>
                <w:color w:val="333333"/>
                <w:lang w:val="es-ES"/>
              </w:rPr>
              <w:t>Menos de 1</w:t>
            </w:r>
            <w:r w:rsidR="00591BB1">
              <w:rPr>
                <w:rFonts w:ascii="Verdana" w:hAnsi="Verdana" w:cs="Arial"/>
                <w:color w:val="333333"/>
                <w:lang w:val="es-ES"/>
              </w:rPr>
              <w:t>3</w:t>
            </w:r>
            <w:r w:rsidRPr="00324E69">
              <w:rPr>
                <w:rFonts w:ascii="Verdana" w:hAnsi="Verdana" w:cs="Arial"/>
                <w:color w:val="333333"/>
                <w:lang w:val="es-ES"/>
              </w:rPr>
              <w:t xml:space="preserve"> puntos</w:t>
            </w:r>
          </w:p>
        </w:tc>
        <w:tc>
          <w:tcPr>
            <w:tcW w:w="1552" w:type="dxa"/>
            <w:hideMark/>
          </w:tcPr>
          <w:p w14:paraId="7CB919A8" w14:textId="49DA12AB" w:rsidR="00AD5E56" w:rsidRPr="00324E69" w:rsidRDefault="009F5167" w:rsidP="009F5167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>
              <w:rPr>
                <w:rFonts w:ascii="Verdana" w:hAnsi="Verdana" w:cs="Arial"/>
                <w:color w:val="333333"/>
                <w:lang w:val="es-ES"/>
              </w:rPr>
              <w:t>14</w:t>
            </w:r>
            <w:r w:rsidR="00AD5E56" w:rsidRPr="00324E69">
              <w:rPr>
                <w:rFonts w:ascii="Verdana" w:hAnsi="Verdana" w:cs="Arial"/>
                <w:color w:val="333333"/>
                <w:lang w:val="es-ES"/>
              </w:rPr>
              <w:t xml:space="preserve"> -</w:t>
            </w:r>
            <w:r w:rsidR="00591BB1">
              <w:rPr>
                <w:rFonts w:ascii="Verdana" w:hAnsi="Verdana" w:cs="Arial"/>
                <w:color w:val="333333"/>
                <w:lang w:val="es-ES"/>
              </w:rPr>
              <w:t xml:space="preserve">19 </w:t>
            </w:r>
            <w:r>
              <w:rPr>
                <w:rFonts w:ascii="Verdana" w:hAnsi="Verdana" w:cs="Arial"/>
                <w:color w:val="333333"/>
                <w:lang w:val="es-ES"/>
              </w:rPr>
              <w:t>puntos</w:t>
            </w:r>
          </w:p>
        </w:tc>
        <w:tc>
          <w:tcPr>
            <w:tcW w:w="1387" w:type="dxa"/>
            <w:hideMark/>
          </w:tcPr>
          <w:p w14:paraId="641A4AA0" w14:textId="1798468F" w:rsidR="00AD5E56" w:rsidRPr="00324E69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Fonts w:ascii="Verdana" w:hAnsi="Verdana" w:cs="Arial"/>
                <w:color w:val="333333"/>
                <w:lang w:val="es-ES"/>
              </w:rPr>
              <w:t>2</w:t>
            </w:r>
            <w:r w:rsidR="00591BB1">
              <w:rPr>
                <w:rFonts w:ascii="Verdana" w:hAnsi="Verdana" w:cs="Arial"/>
                <w:color w:val="333333"/>
                <w:lang w:val="es-ES"/>
              </w:rPr>
              <w:t>0</w:t>
            </w:r>
            <w:r w:rsidRPr="00324E69">
              <w:rPr>
                <w:rFonts w:ascii="Verdana" w:hAnsi="Verdana" w:cs="Arial"/>
                <w:color w:val="333333"/>
                <w:lang w:val="es-ES"/>
              </w:rPr>
              <w:t xml:space="preserve"> - </w:t>
            </w:r>
            <w:r w:rsidR="00591BB1">
              <w:rPr>
                <w:rFonts w:ascii="Verdana" w:hAnsi="Verdana" w:cs="Arial"/>
                <w:color w:val="333333"/>
                <w:lang w:val="es-ES"/>
              </w:rPr>
              <w:t>2</w:t>
            </w:r>
            <w:r w:rsidRPr="00324E69">
              <w:rPr>
                <w:rFonts w:ascii="Verdana" w:hAnsi="Verdana" w:cs="Arial"/>
                <w:color w:val="333333"/>
                <w:lang w:val="es-ES"/>
              </w:rPr>
              <w:t>4 puntos</w:t>
            </w:r>
          </w:p>
        </w:tc>
        <w:tc>
          <w:tcPr>
            <w:tcW w:w="2034" w:type="dxa"/>
            <w:hideMark/>
          </w:tcPr>
          <w:p w14:paraId="5FADBB0F" w14:textId="2EA1619B" w:rsidR="00AD5E56" w:rsidRPr="00324E69" w:rsidRDefault="00591BB1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>
              <w:rPr>
                <w:rFonts w:ascii="Verdana" w:hAnsi="Verdana" w:cs="Arial"/>
                <w:color w:val="333333"/>
                <w:lang w:val="es-ES"/>
              </w:rPr>
              <w:t>2</w:t>
            </w:r>
            <w:r w:rsidR="00AD5E56" w:rsidRPr="00324E69">
              <w:rPr>
                <w:rFonts w:ascii="Verdana" w:hAnsi="Verdana" w:cs="Arial"/>
                <w:color w:val="333333"/>
                <w:lang w:val="es-ES"/>
              </w:rPr>
              <w:t>5 puntos</w:t>
            </w:r>
          </w:p>
        </w:tc>
      </w:tr>
      <w:tr w:rsidR="00AD5E56" w:rsidRPr="00324E69" w14:paraId="49014270" w14:textId="77777777" w:rsidTr="00D24A9C">
        <w:tc>
          <w:tcPr>
            <w:tcW w:w="2186" w:type="dxa"/>
            <w:hideMark/>
          </w:tcPr>
          <w:p w14:paraId="158CE760" w14:textId="77777777" w:rsidR="00AD5E56" w:rsidRPr="00324E69" w:rsidRDefault="00AD5E56" w:rsidP="001051B0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Style w:val="Textoennegrita"/>
                <w:rFonts w:ascii="Verdana" w:hAnsi="Verdana" w:cs="Arial"/>
                <w:color w:val="333333"/>
                <w:lang w:val="es-ES"/>
              </w:rPr>
              <w:t>Calificación</w:t>
            </w:r>
          </w:p>
        </w:tc>
        <w:tc>
          <w:tcPr>
            <w:tcW w:w="1901" w:type="dxa"/>
            <w:hideMark/>
          </w:tcPr>
          <w:p w14:paraId="59950F36" w14:textId="77777777" w:rsidR="00AD5E56" w:rsidRPr="00324E69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Fonts w:ascii="Verdana" w:hAnsi="Verdana" w:cs="Arial"/>
                <w:color w:val="333333"/>
                <w:lang w:val="es-ES"/>
              </w:rPr>
              <w:t>2 – 14 %</w:t>
            </w:r>
          </w:p>
        </w:tc>
        <w:tc>
          <w:tcPr>
            <w:tcW w:w="1552" w:type="dxa"/>
            <w:hideMark/>
          </w:tcPr>
          <w:p w14:paraId="46757371" w14:textId="77777777" w:rsidR="00AD5E56" w:rsidRPr="00324E69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Fonts w:ascii="Verdana" w:hAnsi="Verdana" w:cs="Arial"/>
                <w:color w:val="333333"/>
                <w:lang w:val="es-ES"/>
              </w:rPr>
              <w:t>15 – 19 %</w:t>
            </w:r>
          </w:p>
        </w:tc>
        <w:tc>
          <w:tcPr>
            <w:tcW w:w="1387" w:type="dxa"/>
            <w:hideMark/>
          </w:tcPr>
          <w:p w14:paraId="22DA9450" w14:textId="77777777" w:rsidR="00AD5E56" w:rsidRPr="00324E69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Fonts w:ascii="Verdana" w:hAnsi="Verdana" w:cs="Arial"/>
                <w:color w:val="333333"/>
                <w:lang w:val="es-ES"/>
              </w:rPr>
              <w:t>20 – 24 %</w:t>
            </w:r>
          </w:p>
        </w:tc>
        <w:tc>
          <w:tcPr>
            <w:tcW w:w="2034" w:type="dxa"/>
            <w:hideMark/>
          </w:tcPr>
          <w:p w14:paraId="367887DF" w14:textId="77777777" w:rsidR="00AD5E56" w:rsidRPr="00324E69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Fonts w:ascii="Verdana" w:hAnsi="Verdana" w:cs="Arial"/>
                <w:color w:val="333333"/>
                <w:lang w:val="es-ES"/>
              </w:rPr>
              <w:t>25%</w:t>
            </w:r>
          </w:p>
        </w:tc>
      </w:tr>
      <w:tr w:rsidR="00AD5E56" w:rsidRPr="00324E69" w14:paraId="6AE23192" w14:textId="77777777" w:rsidTr="00D24A9C">
        <w:tc>
          <w:tcPr>
            <w:tcW w:w="2186" w:type="dxa"/>
            <w:hideMark/>
          </w:tcPr>
          <w:p w14:paraId="505EA704" w14:textId="77777777" w:rsidR="00AD5E56" w:rsidRPr="00324E69" w:rsidRDefault="00AD5E56" w:rsidP="001051B0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Style w:val="Textoennegrita"/>
                <w:rFonts w:ascii="Verdana" w:hAnsi="Verdana" w:cs="Arial"/>
                <w:color w:val="333333"/>
                <w:lang w:val="es-ES"/>
              </w:rPr>
              <w:t>Observaciones</w:t>
            </w:r>
          </w:p>
        </w:tc>
        <w:tc>
          <w:tcPr>
            <w:tcW w:w="1901" w:type="dxa"/>
            <w:hideMark/>
          </w:tcPr>
          <w:p w14:paraId="5A3A269C" w14:textId="77777777" w:rsidR="00AD5E56" w:rsidRPr="00324E69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Fonts w:ascii="Verdana" w:hAnsi="Verdana" w:cs="Arial"/>
                <w:color w:val="333333"/>
                <w:lang w:val="es-ES"/>
              </w:rPr>
              <w:t>Realiza nuevamente tu tarea.</w:t>
            </w:r>
          </w:p>
        </w:tc>
        <w:tc>
          <w:tcPr>
            <w:tcW w:w="2939" w:type="dxa"/>
            <w:gridSpan w:val="2"/>
            <w:hideMark/>
          </w:tcPr>
          <w:p w14:paraId="03E80691" w14:textId="77777777" w:rsidR="00AD5E56" w:rsidRPr="00324E69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Fonts w:ascii="Verdana" w:hAnsi="Verdana" w:cs="Arial"/>
                <w:color w:val="333333"/>
                <w:lang w:val="es-ES"/>
              </w:rPr>
              <w:t>Atiende las áreas de mejora en tu tarea y envíala a tu facilitador para que sea evaluada.</w:t>
            </w:r>
          </w:p>
        </w:tc>
        <w:tc>
          <w:tcPr>
            <w:tcW w:w="2034" w:type="dxa"/>
            <w:hideMark/>
          </w:tcPr>
          <w:p w14:paraId="77509E9F" w14:textId="77777777" w:rsidR="00AD5E56" w:rsidRPr="00324E69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Fonts w:ascii="Verdana" w:hAnsi="Verdana" w:cs="Arial"/>
                <w:color w:val="333333"/>
                <w:lang w:val="es-ES"/>
              </w:rPr>
              <w:t>Felicidades tu desempeño ha sido excelente y la tarea cumple con todos los requerimientos solicitados.</w:t>
            </w:r>
          </w:p>
        </w:tc>
      </w:tr>
    </w:tbl>
    <w:p w14:paraId="6858DC14" w14:textId="77777777" w:rsidR="00AD5E56" w:rsidRPr="00324E69" w:rsidRDefault="00AD5E56" w:rsidP="008E314E">
      <w:pPr>
        <w:rPr>
          <w:rFonts w:ascii="Verdana" w:hAnsi="Verdana"/>
          <w:bCs/>
          <w:sz w:val="24"/>
          <w:szCs w:val="24"/>
          <w:lang w:val="es-ES"/>
        </w:rPr>
      </w:pPr>
    </w:p>
    <w:p w14:paraId="1F0A3C10" w14:textId="77777777" w:rsidR="00B05B64" w:rsidRPr="00324E69" w:rsidRDefault="00B05B64" w:rsidP="002F49FD">
      <w:pPr>
        <w:rPr>
          <w:rFonts w:ascii="Verdana" w:hAnsi="Verdana"/>
          <w:b/>
          <w:color w:val="833C0B" w:themeColor="accent2" w:themeShade="80"/>
          <w:sz w:val="24"/>
          <w:szCs w:val="24"/>
          <w:lang w:val="es-ES"/>
        </w:rPr>
      </w:pPr>
    </w:p>
    <w:sectPr w:rsidR="00B05B64" w:rsidRPr="00324E69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604020202020204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haparral Pro Light">
    <w:altName w:val="Cambria"/>
    <w:panose1 w:val="020B0604020202020204"/>
    <w:charset w:val="00"/>
    <w:family w:val="roman"/>
    <w:notTrueType/>
    <w:pitch w:val="variable"/>
    <w:sig w:usb0="00000007" w:usb1="00000001" w:usb2="00000000" w:usb3="00000000" w:csb0="0000009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94F4931"/>
    <w:multiLevelType w:val="hybridMultilevel"/>
    <w:tmpl w:val="6E36A644"/>
    <w:lvl w:ilvl="0" w:tplc="08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075EF"/>
    <w:rsid w:val="0004042A"/>
    <w:rsid w:val="0005023A"/>
    <w:rsid w:val="00054120"/>
    <w:rsid w:val="000C1CBC"/>
    <w:rsid w:val="000F78D1"/>
    <w:rsid w:val="00106841"/>
    <w:rsid w:val="0019771B"/>
    <w:rsid w:val="001A4298"/>
    <w:rsid w:val="001D3E11"/>
    <w:rsid w:val="0021299A"/>
    <w:rsid w:val="00257B18"/>
    <w:rsid w:val="00290406"/>
    <w:rsid w:val="002F49FD"/>
    <w:rsid w:val="00324E69"/>
    <w:rsid w:val="00395482"/>
    <w:rsid w:val="00445778"/>
    <w:rsid w:val="00484C5E"/>
    <w:rsid w:val="004E1385"/>
    <w:rsid w:val="004E4CCF"/>
    <w:rsid w:val="005016C9"/>
    <w:rsid w:val="00591BB1"/>
    <w:rsid w:val="00612D1C"/>
    <w:rsid w:val="006C013D"/>
    <w:rsid w:val="00702F12"/>
    <w:rsid w:val="0070709D"/>
    <w:rsid w:val="00791228"/>
    <w:rsid w:val="0079697E"/>
    <w:rsid w:val="007D0A06"/>
    <w:rsid w:val="008053EF"/>
    <w:rsid w:val="0083067D"/>
    <w:rsid w:val="008D2C1D"/>
    <w:rsid w:val="008E03E9"/>
    <w:rsid w:val="008E314E"/>
    <w:rsid w:val="009F5167"/>
    <w:rsid w:val="00A359B0"/>
    <w:rsid w:val="00AB0FFF"/>
    <w:rsid w:val="00AC0E94"/>
    <w:rsid w:val="00AD5E56"/>
    <w:rsid w:val="00B05B64"/>
    <w:rsid w:val="00C075EF"/>
    <w:rsid w:val="00C36F6A"/>
    <w:rsid w:val="00C52B7A"/>
    <w:rsid w:val="00C849B5"/>
    <w:rsid w:val="00C954AE"/>
    <w:rsid w:val="00CA50D7"/>
    <w:rsid w:val="00CC0A6E"/>
    <w:rsid w:val="00CD7F24"/>
    <w:rsid w:val="00CE36A0"/>
    <w:rsid w:val="00CE758E"/>
    <w:rsid w:val="00D01634"/>
    <w:rsid w:val="00D14DA2"/>
    <w:rsid w:val="00D24A9C"/>
    <w:rsid w:val="00D91F44"/>
    <w:rsid w:val="00DA70E5"/>
    <w:rsid w:val="00E02860"/>
    <w:rsid w:val="00E04428"/>
    <w:rsid w:val="00E650FE"/>
    <w:rsid w:val="00E97780"/>
    <w:rsid w:val="00F60D18"/>
    <w:rsid w:val="00F706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5C04FB"/>
  <w15:chartTrackingRefBased/>
  <w15:docId w15:val="{046024F2-469F-45EC-9417-C5E8256DA3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Refdecomentario">
    <w:name w:val="annotation reference"/>
    <w:basedOn w:val="Fuentedeprrafopredeter"/>
    <w:uiPriority w:val="99"/>
    <w:semiHidden/>
    <w:unhideWhenUsed/>
    <w:rsid w:val="000F78D1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0F78D1"/>
    <w:pPr>
      <w:spacing w:line="240" w:lineRule="auto"/>
    </w:pPr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0F78D1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0F78D1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0F78D1"/>
    <w:rPr>
      <w:b/>
      <w:bCs/>
      <w:sz w:val="20"/>
      <w:szCs w:val="2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0F78D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F78D1"/>
    <w:rPr>
      <w:rFonts w:ascii="Segoe UI" w:hAnsi="Segoe UI" w:cs="Segoe UI"/>
      <w:sz w:val="18"/>
      <w:szCs w:val="18"/>
    </w:rPr>
  </w:style>
  <w:style w:type="table" w:styleId="Tablaconcuadrcula">
    <w:name w:val="Table Grid"/>
    <w:basedOn w:val="Tablanormal"/>
    <w:uiPriority w:val="39"/>
    <w:rsid w:val="00E650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vnculo">
    <w:name w:val="Hyperlink"/>
    <w:basedOn w:val="Fuentedeprrafopredeter"/>
    <w:uiPriority w:val="99"/>
    <w:unhideWhenUsed/>
    <w:rsid w:val="00D91F44"/>
    <w:rPr>
      <w:color w:val="0000FF"/>
      <w:u w:val="single"/>
    </w:rPr>
  </w:style>
  <w:style w:type="paragraph" w:styleId="Prrafodelista">
    <w:name w:val="List Paragraph"/>
    <w:basedOn w:val="Normal"/>
    <w:uiPriority w:val="34"/>
    <w:qFormat/>
    <w:rsid w:val="007D0A06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AD5E5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s-MX"/>
    </w:rPr>
  </w:style>
  <w:style w:type="character" w:styleId="Textoennegrita">
    <w:name w:val="Strong"/>
    <w:basedOn w:val="Fuentedeprrafopredeter"/>
    <w:uiPriority w:val="22"/>
    <w:qFormat/>
    <w:rsid w:val="00AD5E56"/>
    <w:rPr>
      <w:b/>
      <w:bCs/>
    </w:rPr>
  </w:style>
  <w:style w:type="character" w:styleId="Textodelmarcadordeposicin">
    <w:name w:val="Placeholder Text"/>
    <w:basedOn w:val="Fuentedeprrafopredeter"/>
    <w:uiPriority w:val="99"/>
    <w:semiHidden/>
    <w:rsid w:val="008E03E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868060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5.jpe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oleObject" Target="embeddings/oleObject1.bin"/><Relationship Id="rId10" Type="http://schemas.openxmlformats.org/officeDocument/2006/relationships/image" Target="media/image6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6</Pages>
  <Words>602</Words>
  <Characters>3317</Characters>
  <Application>Microsoft Office Word</Application>
  <DocSecurity>0</DocSecurity>
  <Lines>27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uario</dc:creator>
  <cp:keywords/>
  <dc:description/>
  <cp:lastModifiedBy>Microsoft Office User</cp:lastModifiedBy>
  <cp:revision>8</cp:revision>
  <dcterms:created xsi:type="dcterms:W3CDTF">2021-03-11T01:53:00Z</dcterms:created>
  <dcterms:modified xsi:type="dcterms:W3CDTF">2021-07-05T1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